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0728" w:rsidRPr="000413FE" w:rsidRDefault="00230728" w:rsidP="00F416DE">
      <w:pPr>
        <w:bidi/>
        <w:spacing w:after="0" w:line="240" w:lineRule="auto"/>
        <w:ind w:left="170"/>
        <w:rPr>
          <w:rFonts w:asciiTheme="majorBidi" w:hAnsiTheme="majorBidi" w:cs="Traditional Arabic"/>
          <w:b/>
          <w:bCs/>
          <w:sz w:val="32"/>
          <w:szCs w:val="32"/>
          <w:rtl/>
          <w:lang w:bidi="ar-DZ"/>
        </w:rPr>
      </w:pPr>
      <w:r w:rsidRPr="000413F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ثانوية </w:t>
      </w:r>
      <w:r w:rsidR="00F416D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>بن بولعيد                                                                           دورة ديسمبر2015</w:t>
      </w:r>
    </w:p>
    <w:p w:rsidR="00230728" w:rsidRDefault="00230728" w:rsidP="00001601">
      <w:pPr>
        <w:tabs>
          <w:tab w:val="left" w:pos="8222"/>
        </w:tabs>
        <w:bidi/>
        <w:spacing w:after="0" w:line="240" w:lineRule="auto"/>
        <w:ind w:left="170"/>
        <w:rPr>
          <w:rFonts w:asciiTheme="majorBidi" w:hAnsiTheme="majorBidi" w:cs="Traditional Arabic"/>
          <w:b/>
          <w:bCs/>
          <w:sz w:val="32"/>
          <w:szCs w:val="32"/>
          <w:rtl/>
          <w:lang w:bidi="ar-DZ"/>
        </w:rPr>
      </w:pPr>
      <w:r w:rsidRPr="000413F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المستوى : </w:t>
      </w:r>
      <w:r w:rsidRPr="00230728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1 ع</w:t>
      </w:r>
      <w:r w:rsidR="00F416DE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Pr="00230728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تك</w:t>
      </w:r>
      <w:r w:rsidRPr="000413FE">
        <w:rPr>
          <w:rFonts w:asciiTheme="majorBidi" w:hAnsiTheme="majorBidi" w:cs="Traditional Arabic"/>
          <w:b/>
          <w:bCs/>
          <w:sz w:val="32"/>
          <w:szCs w:val="32"/>
          <w:rtl/>
          <w:lang w:bidi="ar-DZ"/>
        </w:rPr>
        <w:tab/>
      </w:r>
      <w:r w:rsidRPr="000413F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المدة </w:t>
      </w:r>
      <w:r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>:</w:t>
      </w:r>
      <w:r w:rsidRPr="000413FE">
        <w:rPr>
          <w:rFonts w:asciiTheme="majorBidi" w:hAnsiTheme="majorBidi" w:cs="Traditional Arabic" w:hint="cs"/>
          <w:b/>
          <w:bCs/>
          <w:sz w:val="32"/>
          <w:szCs w:val="32"/>
          <w:rtl/>
          <w:lang w:bidi="ar-DZ"/>
        </w:rPr>
        <w:t xml:space="preserve"> ساعتان</w:t>
      </w:r>
    </w:p>
    <w:p w:rsidR="00230728" w:rsidRPr="000413FE" w:rsidRDefault="003C77DE" w:rsidP="00001601">
      <w:pPr>
        <w:bidi/>
        <w:spacing w:after="0" w:line="240" w:lineRule="auto"/>
        <w:ind w:left="170"/>
        <w:jc w:val="center"/>
        <w:rPr>
          <w:rFonts w:asciiTheme="majorBidi" w:hAnsiTheme="majorBidi" w:cs="Traditional Arabic"/>
          <w:b/>
          <w:bCs/>
          <w:sz w:val="40"/>
          <w:szCs w:val="40"/>
          <w:rtl/>
          <w:lang w:bidi="ar-DZ"/>
        </w:rPr>
      </w:pPr>
      <w:r w:rsidRPr="003C77DE">
        <w:rPr>
          <w:rFonts w:asciiTheme="majorBidi" w:hAnsiTheme="majorBidi" w:cs="Traditional Arabic"/>
          <w:b/>
          <w:bCs/>
          <w:noProof/>
          <w:sz w:val="32"/>
          <w:szCs w:val="32"/>
          <w:rtl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74" type="#_x0000_t32" style="position:absolute;left:0;text-align:left;margin-left:12.15pt;margin-top:2.1pt;width:520.5pt;height:.05pt;flip:x;z-index:251682816" o:connectortype="straight" strokecolor="#0d0d0d [3069]" strokeweight="1.5pt"/>
        </w:pict>
      </w:r>
      <w:r w:rsidR="00230728" w:rsidRPr="000413FE">
        <w:rPr>
          <w:rFonts w:asciiTheme="majorBidi" w:hAnsiTheme="majorBidi" w:cs="Traditional Arabic" w:hint="cs"/>
          <w:b/>
          <w:bCs/>
          <w:sz w:val="40"/>
          <w:szCs w:val="40"/>
          <w:rtl/>
          <w:lang w:bidi="ar-DZ"/>
        </w:rPr>
        <w:t>اختبارالثلاثي الأول  في مادة  الرياضيات</w:t>
      </w:r>
    </w:p>
    <w:p w:rsidR="00230728" w:rsidRPr="001D582C" w:rsidRDefault="003C77DE" w:rsidP="00230728">
      <w:pPr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u w:val="single"/>
          <w:rtl/>
          <w:lang w:bidi="ar-DZ"/>
        </w:rPr>
      </w:pPr>
      <w:r w:rsidRPr="003C77DE">
        <w:rPr>
          <w:rFonts w:asciiTheme="majorBidi" w:hAnsiTheme="majorBidi" w:cs="Traditional Arabic"/>
          <w:b/>
          <w:bCs/>
          <w:noProof/>
          <w:sz w:val="40"/>
          <w:szCs w:val="40"/>
          <w:rtl/>
          <w:lang w:eastAsia="fr-FR"/>
        </w:rPr>
        <w:pict>
          <v:shape id="_x0000_s1575" type="#_x0000_t32" style="position:absolute;left:0;text-align:left;margin-left:12.15pt;margin-top:2.1pt;width:520.5pt;height:0;flip:x;z-index:251683840" o:connectortype="straight" strokecolor="#0d0d0d [3069]" strokeweight="1.5pt"/>
        </w:pict>
      </w:r>
    </w:p>
    <w:p w:rsidR="00230728" w:rsidRPr="00230728" w:rsidRDefault="00230728" w:rsidP="00B1244A">
      <w:pPr>
        <w:bidi/>
        <w:spacing w:after="120" w:line="240" w:lineRule="auto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3072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تمرين الأول :</w:t>
      </w:r>
      <w:r w:rsidRPr="0000160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001601" w:rsidRPr="0000160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</w: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>أجب بصحيح أو</w:t>
      </w:r>
      <w:r w:rsidR="0000160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>خط</w:t>
      </w:r>
      <w:r w:rsidR="00001601">
        <w:rPr>
          <w:rFonts w:asciiTheme="majorBidi" w:hAnsiTheme="majorBidi" w:cstheme="majorBidi" w:hint="cs"/>
          <w:sz w:val="28"/>
          <w:szCs w:val="28"/>
          <w:rtl/>
          <w:lang w:bidi="ar-DZ"/>
        </w:rPr>
        <w:t>أ</w: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ع التعليل :</w:t>
      </w:r>
    </w:p>
    <w:p w:rsidR="00230728" w:rsidRPr="001474B6" w:rsidRDefault="00230728" w:rsidP="00B1244A">
      <w:pPr>
        <w:tabs>
          <w:tab w:val="center" w:pos="4536"/>
          <w:tab w:val="right" w:pos="9072"/>
        </w:tabs>
        <w:bidi/>
        <w:spacing w:after="0"/>
        <w:ind w:left="283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1 / العدد  </w:t>
      </w:r>
      <w:r w:rsidR="001474B6" w:rsidRPr="00C61604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31.15pt" o:ole="">
            <v:imagedata r:id="rId8" o:title=""/>
          </v:shape>
          <o:OLEObject Type="Embed" ProgID="Equation.DSMT4" ShapeID="_x0000_i1025" DrawAspect="Content" ObjectID="_1509729707" r:id="rId9"/>
        </w:object>
      </w:r>
      <w:r w:rsidR="001474B6">
        <w:rPr>
          <w:rFonts w:hint="cs"/>
          <w:rtl/>
        </w:rPr>
        <w:t xml:space="preserve"> </w:t>
      </w:r>
      <w:r w:rsidR="001474B6" w:rsidRPr="006A480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هو مركز المجال</w:t>
      </w:r>
      <w:r w:rsidR="001474B6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 </w:t>
      </w:r>
      <w:r w:rsidR="001474B6" w:rsidRPr="006A4802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 w:rsidR="001474B6" w:rsidRPr="00C61604">
        <w:rPr>
          <w:position w:val="-28"/>
        </w:rPr>
        <w:object w:dxaOrig="700" w:dyaOrig="680">
          <v:shape id="_x0000_i1026" type="#_x0000_t75" style="width:34.95pt;height:33.85pt" o:ole="">
            <v:imagedata r:id="rId10" o:title=""/>
          </v:shape>
          <o:OLEObject Type="Embed" ProgID="Equation.DSMT4" ShapeID="_x0000_i1026" DrawAspect="Content" ObjectID="_1509729708" r:id="rId11"/>
        </w:object>
      </w:r>
      <w:r w:rsidR="001474B6"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 </w: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230728" w:rsidRPr="00230728" w:rsidRDefault="00230728" w:rsidP="00B1244A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2 / </w:t>
      </w:r>
      <w:r w:rsidR="001474B6" w:rsidRPr="00B3196C">
        <w:rPr>
          <w:position w:val="-6"/>
        </w:rPr>
        <w:object w:dxaOrig="220" w:dyaOrig="240">
          <v:shape id="_x0000_i1027" type="#_x0000_t75" style="width:10.75pt;height:11.8pt" o:ole="">
            <v:imagedata r:id="rId12" o:title=""/>
          </v:shape>
          <o:OLEObject Type="Embed" ProgID="Equation.DSMT4" ShapeID="_x0000_i1027" DrawAspect="Content" ObjectID="_1509729709" r:id="rId13"/>
        </w:object>
      </w:r>
      <w:r w:rsidR="001474B6" w:rsidRPr="00B812BF">
        <w:rPr>
          <w:rFonts w:hint="cs"/>
          <w:sz w:val="28"/>
          <w:szCs w:val="28"/>
          <w:rtl/>
        </w:rPr>
        <w:t xml:space="preserve"> عدد حقيقي </w:t>
      </w:r>
      <w:r w:rsidR="001474B6">
        <w:rPr>
          <w:rFonts w:hint="cs"/>
          <w:sz w:val="28"/>
          <w:szCs w:val="28"/>
          <w:rtl/>
        </w:rPr>
        <w:t xml:space="preserve">  ،   </w:t>
      </w:r>
      <w:r w:rsidR="001474B6">
        <w:rPr>
          <w:rFonts w:cs="Simplified Arabic" w:hint="cs"/>
          <w:sz w:val="28"/>
          <w:szCs w:val="28"/>
          <w:rtl/>
          <w:lang w:val="en-US" w:bidi="ar-MA"/>
        </w:rPr>
        <w:t>إذا كان</w:t>
      </w:r>
      <w:r w:rsidR="001474B6" w:rsidRPr="002140F4">
        <w:rPr>
          <w:rFonts w:cs="Simplified Arabic"/>
          <w:position w:val="-6"/>
          <w:sz w:val="28"/>
          <w:szCs w:val="28"/>
          <w:lang w:val="en-US" w:bidi="ar-DZ"/>
        </w:rPr>
        <w:object w:dxaOrig="620" w:dyaOrig="300">
          <v:shape id="_x0000_i1028" type="#_x0000_t75" style="width:34.4pt;height:16.65pt" o:ole="">
            <v:imagedata r:id="rId14" o:title=""/>
          </v:shape>
          <o:OLEObject Type="Embed" ProgID="Equation.DSMT4" ShapeID="_x0000_i1028" DrawAspect="Content" ObjectID="_1509729710" r:id="rId15"/>
        </w:object>
      </w:r>
      <w:r w:rsidR="001474B6">
        <w:rPr>
          <w:rFonts w:cs="Simplified Arabic" w:hint="cs"/>
          <w:sz w:val="28"/>
          <w:szCs w:val="28"/>
          <w:rtl/>
          <w:lang w:val="en-US" w:bidi="ar-MA"/>
        </w:rPr>
        <w:t xml:space="preserve"> فإن  </w:t>
      </w:r>
      <w:r w:rsidR="001474B6" w:rsidRPr="00552321">
        <w:rPr>
          <w:rFonts w:cs="Simplified Arabic"/>
          <w:position w:val="-14"/>
          <w:sz w:val="28"/>
          <w:szCs w:val="28"/>
          <w:lang w:val="en-US" w:bidi="ar-DZ"/>
        </w:rPr>
        <w:object w:dxaOrig="1700" w:dyaOrig="420">
          <v:shape id="_x0000_i1029" type="#_x0000_t75" style="width:80.6pt;height:20.4pt" o:ole="">
            <v:imagedata r:id="rId16" o:title=""/>
          </v:shape>
          <o:OLEObject Type="Embed" ProgID="Equation.DSMT4" ShapeID="_x0000_i1029" DrawAspect="Content" ObjectID="_1509729711" r:id="rId17"/>
        </w:object>
      </w:r>
      <w:r w:rsidR="001474B6">
        <w:rPr>
          <w:rFonts w:cs="Simplified Arabic" w:hint="cs"/>
          <w:sz w:val="28"/>
          <w:szCs w:val="28"/>
          <w:rtl/>
          <w:lang w:val="en-US" w:bidi="ar-DZ"/>
        </w:rPr>
        <w:t xml:space="preserve"> </w:t>
      </w:r>
      <w:r w:rsidR="001474B6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230728" w:rsidRPr="00230728" w:rsidRDefault="00230728" w:rsidP="00B1244A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3 / </w:t>
      </w:r>
      <w:r w:rsidR="001474B6" w:rsidRPr="00B3196C">
        <w:rPr>
          <w:position w:val="-6"/>
        </w:rPr>
        <w:object w:dxaOrig="220" w:dyaOrig="240">
          <v:shape id="_x0000_i1030" type="#_x0000_t75" style="width:10.75pt;height:11.8pt" o:ole="">
            <v:imagedata r:id="rId12" o:title=""/>
          </v:shape>
          <o:OLEObject Type="Embed" ProgID="Equation.DSMT4" ShapeID="_x0000_i1030" DrawAspect="Content" ObjectID="_1509729712" r:id="rId18"/>
        </w:object>
      </w:r>
      <w:r w:rsidR="001474B6" w:rsidRPr="00B812BF">
        <w:rPr>
          <w:rFonts w:hint="cs"/>
          <w:sz w:val="28"/>
          <w:szCs w:val="28"/>
          <w:rtl/>
        </w:rPr>
        <w:t xml:space="preserve"> عدد حقيقي </w:t>
      </w:r>
      <w:r w:rsidR="001474B6">
        <w:rPr>
          <w:rFonts w:hint="cs"/>
          <w:sz w:val="28"/>
          <w:szCs w:val="28"/>
          <w:rtl/>
        </w:rPr>
        <w:t xml:space="preserve">  ،</w:t>
      </w:r>
      <w:r w:rsidR="001474B6" w:rsidRPr="00B812BF">
        <w:rPr>
          <w:rFonts w:hint="cs"/>
          <w:sz w:val="28"/>
          <w:szCs w:val="28"/>
          <w:rtl/>
        </w:rPr>
        <w:t xml:space="preserve"> </w:t>
      </w:r>
      <w:r w:rsidR="001474B6">
        <w:rPr>
          <w:rFonts w:hint="cs"/>
          <w:sz w:val="28"/>
          <w:szCs w:val="28"/>
          <w:rtl/>
        </w:rPr>
        <w:t xml:space="preserve">   </w:t>
      </w:r>
      <w:r w:rsidR="001474B6" w:rsidRPr="00B812BF">
        <w:rPr>
          <w:position w:val="-14"/>
          <w:sz w:val="28"/>
          <w:szCs w:val="28"/>
        </w:rPr>
        <w:object w:dxaOrig="980" w:dyaOrig="400">
          <v:shape id="_x0000_i1031" type="#_x0000_t75" style="width:48.9pt;height:19.9pt" o:ole="">
            <v:imagedata r:id="rId19" o:title=""/>
          </v:shape>
          <o:OLEObject Type="Embed" ProgID="Equation.3" ShapeID="_x0000_i1031" DrawAspect="Content" ObjectID="_1509729713" r:id="rId20"/>
        </w:object>
      </w:r>
      <w:r w:rsidR="001474B6" w:rsidRPr="00B812BF">
        <w:rPr>
          <w:rFonts w:hint="cs"/>
          <w:sz w:val="28"/>
          <w:szCs w:val="28"/>
          <w:rtl/>
        </w:rPr>
        <w:t xml:space="preserve">  </w:t>
      </w:r>
      <w:r w:rsidR="001474B6">
        <w:rPr>
          <w:rFonts w:hint="cs"/>
          <w:sz w:val="28"/>
          <w:szCs w:val="28"/>
          <w:rtl/>
        </w:rPr>
        <w:t xml:space="preserve">تكافئ  </w:t>
      </w:r>
      <w:r w:rsidR="001474B6" w:rsidRPr="00B812BF">
        <w:rPr>
          <w:rFonts w:hint="cs"/>
          <w:sz w:val="28"/>
          <w:szCs w:val="28"/>
          <w:rtl/>
        </w:rPr>
        <w:t xml:space="preserve"> </w:t>
      </w:r>
      <w:r w:rsidR="001474B6" w:rsidRPr="00B812BF">
        <w:rPr>
          <w:position w:val="-6"/>
          <w:sz w:val="28"/>
          <w:szCs w:val="28"/>
        </w:rPr>
        <w:object w:dxaOrig="1100" w:dyaOrig="279">
          <v:shape id="_x0000_i1032" type="#_x0000_t75" style="width:54.8pt;height:13.95pt" o:ole="">
            <v:imagedata r:id="rId21" o:title=""/>
          </v:shape>
          <o:OLEObject Type="Embed" ProgID="Equation.3" ShapeID="_x0000_i1032" DrawAspect="Content" ObjectID="_1509729714" r:id="rId22"/>
        </w:object>
      </w:r>
      <w:r w:rsidR="001474B6" w:rsidRPr="00B812BF">
        <w:rPr>
          <w:rFonts w:hint="cs"/>
          <w:sz w:val="28"/>
          <w:szCs w:val="28"/>
          <w:rtl/>
        </w:rPr>
        <w:t xml:space="preserve"> .</w:t>
      </w:r>
    </w:p>
    <w:p w:rsidR="00BE3FF6" w:rsidRPr="00230728" w:rsidRDefault="00230728" w:rsidP="00B1244A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>4 /  من أجل كل عدد حقيقي</w:t>
      </w:r>
      <w:r w:rsidRPr="00230728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00">
          <v:shape id="_x0000_i1033" type="#_x0000_t75" style="width:12.35pt;height:9.15pt" o:ole="">
            <v:imagedata r:id="rId23" o:title=""/>
          </v:shape>
          <o:OLEObject Type="Embed" ProgID="Equation.DSMT4" ShapeID="_x0000_i1033" DrawAspect="Content" ObjectID="_1509729715" r:id="rId24"/>
        </w:objec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يكون   </w:t>
      </w:r>
      <w:r w:rsidRPr="00230728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760" w:dyaOrig="300">
          <v:shape id="_x0000_i1034" type="#_x0000_t75" style="width:38.15pt;height:15.6pt" o:ole="">
            <v:imagedata r:id="rId25" o:title=""/>
          </v:shape>
          <o:OLEObject Type="Embed" ProgID="Equation.DSMT4" ShapeID="_x0000_i1034" DrawAspect="Content" ObjectID="_1509729716" r:id="rId26"/>
        </w:objec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236163"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             </w:t>
      </w:r>
    </w:p>
    <w:p w:rsidR="00230728" w:rsidRPr="00230728" w:rsidRDefault="00230728" w:rsidP="00B1244A">
      <w:pPr>
        <w:bidi/>
        <w:spacing w:after="0"/>
        <w:ind w:left="283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23072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تمرين الثاني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23072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:</w:t>
      </w:r>
    </w:p>
    <w:p w:rsidR="00230728" w:rsidRPr="00230728" w:rsidRDefault="00230728" w:rsidP="00B1244A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>المستقيم</w:t>
      </w:r>
      <w:r w:rsidRPr="00230728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480" w:dyaOrig="320">
          <v:shape id="_x0000_i1035" type="#_x0000_t75" style="width:24.2pt;height:16.1pt" o:ole="">
            <v:imagedata r:id="rId27" o:title=""/>
          </v:shape>
          <o:OLEObject Type="Embed" ProgID="Equation.DSMT4" ShapeID="_x0000_i1035" DrawAspect="Content" ObjectID="_1509729717" r:id="rId28"/>
        </w:objec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زود بمعلم خطي </w:t>
      </w:r>
      <w:r w:rsidRPr="00230728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80" w:dyaOrig="400">
          <v:shape id="_x0000_i1036" type="#_x0000_t75" style="width:33.85pt;height:20.4pt" o:ole="">
            <v:imagedata r:id="rId29" o:title=""/>
          </v:shape>
          <o:OLEObject Type="Embed" ProgID="Equation.DSMT4" ShapeID="_x0000_i1036" DrawAspect="Content" ObjectID="_1509729718" r:id="rId30"/>
        </w:object>
      </w:r>
      <w:r w:rsidRPr="00230728">
        <w:rPr>
          <w:rFonts w:asciiTheme="majorBidi" w:hAnsiTheme="majorBidi" w:cstheme="majorBidi"/>
          <w:position w:val="-14"/>
          <w:sz w:val="28"/>
          <w:szCs w:val="28"/>
          <w:rtl/>
          <w:lang w:bidi="ar-DZ"/>
        </w:rPr>
        <w:t xml:space="preserve"> </w: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، </w:t>
      </w:r>
      <w:r w:rsidRPr="00230728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40" w:dyaOrig="260">
          <v:shape id="_x0000_i1037" type="#_x0000_t75" style="width:16.65pt;height:12.9pt" o:ole="">
            <v:imagedata r:id="rId31" o:title=""/>
          </v:shape>
          <o:OLEObject Type="Embed" ProgID="Equation.DSMT4" ShapeID="_x0000_i1037" DrawAspect="Content" ObjectID="_1509729719" r:id="rId32"/>
        </w:objec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قطة من المستقيم</w:t>
      </w:r>
      <w:r w:rsidRPr="00230728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480" w:dyaOrig="320">
          <v:shape id="_x0000_i1038" type="#_x0000_t75" style="width:24.2pt;height:16.1pt" o:ole="">
            <v:imagedata r:id="rId33" o:title=""/>
          </v:shape>
          <o:OLEObject Type="Embed" ProgID="Equation.DSMT4" ShapeID="_x0000_i1038" DrawAspect="Content" ObjectID="_1509729720" r:id="rId34"/>
        </w:objec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اصلتها  </w:t>
      </w:r>
      <w:r w:rsidRPr="00230728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00">
          <v:shape id="_x0000_i1039" type="#_x0000_t75" style="width:5.9pt;height:9.15pt" o:ole="">
            <v:imagedata r:id="rId23" o:title=""/>
          </v:shape>
          <o:OLEObject Type="Embed" ProgID="Equation.DSMT4" ShapeID="_x0000_i1039" DrawAspect="Content" ObjectID="_1509729721" r:id="rId35"/>
        </w:objec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</w:t>
      </w:r>
      <w:r w:rsidRPr="00230728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040" type="#_x0000_t75" style="width:12.9pt;height:12.9pt" o:ole="">
            <v:imagedata r:id="rId36" o:title=""/>
          </v:shape>
          <o:OLEObject Type="Embed" ProgID="Equation.DSMT4" ShapeID="_x0000_i1040" DrawAspect="Content" ObjectID="_1509729722" r:id="rId37"/>
        </w:objec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، </w:t>
      </w:r>
      <w:r w:rsidRPr="00230728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041" type="#_x0000_t75" style="width:12.9pt;height:12.9pt" o:ole="">
            <v:imagedata r:id="rId38" o:title=""/>
          </v:shape>
          <o:OLEObject Type="Embed" ProgID="Equation.DSMT4" ShapeID="_x0000_i1041" DrawAspect="Content" ObjectID="_1509729723" r:id="rId39"/>
        </w:objec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قطتان من</w:t>
      </w:r>
      <w:r w:rsidRPr="00230728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480" w:dyaOrig="320">
          <v:shape id="_x0000_i1042" type="#_x0000_t75" style="width:24.2pt;height:16.1pt" o:ole="">
            <v:imagedata r:id="rId40" o:title=""/>
          </v:shape>
          <o:OLEObject Type="Embed" ProgID="Equation.DSMT4" ShapeID="_x0000_i1042" DrawAspect="Content" ObjectID="_1509729724" r:id="rId41"/>
        </w:objec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اصلتاهما على الترتيب  </w:t>
      </w:r>
      <w:r w:rsidR="00EB1F2F" w:rsidRPr="00230728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00" w:dyaOrig="260">
          <v:shape id="_x0000_i1043" type="#_x0000_t75" style="width:16.1pt;height:12.9pt" o:ole="">
            <v:imagedata r:id="rId42" o:title=""/>
          </v:shape>
          <o:OLEObject Type="Embed" ProgID="Equation.DSMT4" ShapeID="_x0000_i1043" DrawAspect="Content" ObjectID="_1509729725" r:id="rId43"/>
        </w:objec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 </w:t>
      </w:r>
      <w:r w:rsidR="00EB1F2F" w:rsidRPr="00230728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80" w:dyaOrig="279">
          <v:shape id="_x0000_i1044" type="#_x0000_t75" style="width:9.15pt;height:13.95pt" o:ole="">
            <v:imagedata r:id="rId44" o:title=""/>
          </v:shape>
          <o:OLEObject Type="Embed" ProgID="Equation.DSMT4" ShapeID="_x0000_i1044" DrawAspect="Content" ObjectID="_1509729726" r:id="rId45"/>
        </w:objec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.</w:t>
      </w:r>
    </w:p>
    <w:p w:rsidR="00230728" w:rsidRPr="00230728" w:rsidRDefault="00230728" w:rsidP="00B1244A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1 / مثل النقطتين    </w:t>
      </w:r>
      <w:r w:rsidRPr="00230728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045" type="#_x0000_t75" style="width:12.9pt;height:12.9pt" o:ole="">
            <v:imagedata r:id="rId36" o:title=""/>
          </v:shape>
          <o:OLEObject Type="Embed" ProgID="Equation.DSMT4" ShapeID="_x0000_i1045" DrawAspect="Content" ObjectID="_1509729727" r:id="rId46"/>
        </w:objec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230728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046" type="#_x0000_t75" style="width:12.9pt;height:12.9pt" o:ole="">
            <v:imagedata r:id="rId38" o:title=""/>
          </v:shape>
          <o:OLEObject Type="Embed" ProgID="Equation.DSMT4" ShapeID="_x0000_i1046" DrawAspect="Content" ObjectID="_1509729728" r:id="rId47"/>
        </w:objec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في المعلم </w:t>
      </w:r>
      <w:r w:rsidRPr="00230728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80" w:dyaOrig="400">
          <v:shape id="_x0000_i1047" type="#_x0000_t75" style="width:33.85pt;height:20.4pt" o:ole="">
            <v:imagedata r:id="rId48" o:title=""/>
          </v:shape>
          <o:OLEObject Type="Embed" ProgID="Equation.DSMT4" ShapeID="_x0000_i1047" DrawAspect="Content" ObjectID="_1509729729" r:id="rId49"/>
        </w:objec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230728" w:rsidRPr="00230728" w:rsidRDefault="00230728" w:rsidP="00B1244A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>2 / باستعمال  المسافة  عين قيم العدد الحقيقي</w:t>
      </w:r>
      <w:r w:rsidR="002E1FA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230728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00">
          <v:shape id="_x0000_i1048" type="#_x0000_t75" style="width:5.9pt;height:9.15pt" o:ole="">
            <v:imagedata r:id="rId23" o:title=""/>
          </v:shape>
          <o:OLEObject Type="Embed" ProgID="Equation.DSMT4" ShapeID="_x0000_i1048" DrawAspect="Content" ObjectID="_1509729730" r:id="rId50"/>
        </w:objec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في كل مايلي :</w:t>
      </w:r>
    </w:p>
    <w:p w:rsidR="00230728" w:rsidRPr="00230728" w:rsidRDefault="00230728" w:rsidP="00B1244A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*</w: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</w:t>
      </w:r>
      <w:r w:rsidR="00EB1F2F" w:rsidRPr="00230728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900" w:dyaOrig="400">
          <v:shape id="_x0000_i1049" type="#_x0000_t75" style="width:44.6pt;height:20.4pt" o:ole="">
            <v:imagedata r:id="rId51" o:title=""/>
          </v:shape>
          <o:OLEObject Type="Embed" ProgID="Equation.DSMT4" ShapeID="_x0000_i1049" DrawAspect="Content" ObjectID="_1509729731" r:id="rId52"/>
        </w:objec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  ب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*</w: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  <w:r w:rsidR="00EB1F2F" w:rsidRPr="00230728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320" w:dyaOrig="400">
          <v:shape id="_x0000_i1050" type="#_x0000_t75" style="width:66.1pt;height:20.4pt" o:ole="">
            <v:imagedata r:id="rId53" o:title=""/>
          </v:shape>
          <o:OLEObject Type="Embed" ProgID="Equation.DSMT4" ShapeID="_x0000_i1050" DrawAspect="Content" ObjectID="_1509729732" r:id="rId54"/>
        </w:objec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ج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ـ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*</w:t>
      </w:r>
      <w:r w:rsidRPr="00230728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</w:t>
      </w:r>
      <w:r w:rsidR="00EB1F2F" w:rsidRPr="00230728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320" w:dyaOrig="400">
          <v:shape id="_x0000_i1051" type="#_x0000_t75" style="width:66.1pt;height:20.4pt" o:ole="">
            <v:imagedata r:id="rId55" o:title=""/>
          </v:shape>
          <o:OLEObject Type="Embed" ProgID="Equation.DSMT4" ShapeID="_x0000_i1051" DrawAspect="Content" ObjectID="_1509729733" r:id="rId56"/>
        </w:object>
      </w:r>
    </w:p>
    <w:p w:rsidR="00230728" w:rsidRPr="00230728" w:rsidRDefault="00230728" w:rsidP="00B1244A">
      <w:pPr>
        <w:bidi/>
        <w:spacing w:after="0"/>
        <w:ind w:left="283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23072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تمرين الثالث:</w:t>
      </w:r>
    </w:p>
    <w:p w:rsidR="00EB1F2F" w:rsidRPr="00EB1F2F" w:rsidRDefault="00EB1F2F" w:rsidP="00444EC7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val="en-US" w:bidi="ar-MA"/>
        </w:rPr>
      </w:pPr>
      <w:r w:rsidRPr="00EB1F2F">
        <w:rPr>
          <w:rFonts w:asciiTheme="majorBidi" w:hAnsiTheme="majorBidi" w:cstheme="majorBidi"/>
          <w:sz w:val="28"/>
          <w:szCs w:val="28"/>
          <w:lang w:val="en-US" w:bidi="ar-MA"/>
        </w:rPr>
        <w:t xml:space="preserve">    </w:t>
      </w:r>
      <w:r w:rsidRPr="00EB1F2F">
        <w:rPr>
          <w:rFonts w:asciiTheme="majorBidi" w:hAnsiTheme="majorBidi" w:cstheme="majorBidi"/>
          <w:sz w:val="28"/>
          <w:szCs w:val="28"/>
          <w:rtl/>
          <w:lang w:val="en-US" w:bidi="ar-MA"/>
        </w:rPr>
        <w:t>يملك سعيد قطعة أرض مستطيلة الشكل طولها</w:t>
      </w:r>
      <w:r w:rsidRPr="00EB1F2F">
        <w:rPr>
          <w:rFonts w:asciiTheme="majorBidi" w:hAnsiTheme="majorBidi" w:cstheme="majorBidi"/>
          <w:position w:val="-4"/>
          <w:sz w:val="28"/>
          <w:szCs w:val="28"/>
          <w:lang w:val="en-US" w:bidi="ar-MA"/>
        </w:rPr>
        <w:object w:dxaOrig="240" w:dyaOrig="279">
          <v:shape id="_x0000_i1052" type="#_x0000_t75" style="width:12.9pt;height:15.05pt" o:ole="">
            <v:imagedata r:id="rId57" o:title=""/>
          </v:shape>
          <o:OLEObject Type="Embed" ProgID="Equation.DSMT4" ShapeID="_x0000_i1052" DrawAspect="Content" ObjectID="_1509729734" r:id="rId58"/>
        </w:object>
      </w:r>
      <w:r w:rsidRPr="00EB1F2F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 وعرضها </w:t>
      </w:r>
      <w:r w:rsidRPr="00EB1F2F">
        <w:rPr>
          <w:rFonts w:asciiTheme="majorBidi" w:hAnsiTheme="majorBidi" w:cstheme="majorBidi"/>
          <w:position w:val="-6"/>
          <w:sz w:val="28"/>
          <w:szCs w:val="28"/>
          <w:lang w:val="en-US" w:bidi="ar-MA"/>
        </w:rPr>
        <w:object w:dxaOrig="160" w:dyaOrig="300">
          <v:shape id="_x0000_i1053" type="#_x0000_t75" style="width:9.15pt;height:15.6pt" o:ole="">
            <v:imagedata r:id="rId59" o:title=""/>
          </v:shape>
          <o:OLEObject Type="Embed" ProgID="Equation.DSMT4" ShapeID="_x0000_i1053" DrawAspect="Content" ObjectID="_1509729735" r:id="rId60"/>
        </w:object>
      </w:r>
      <w:r w:rsidRPr="00EB1F2F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 حيث: </w:t>
      </w:r>
      <w:r w:rsidRPr="00EB1F2F">
        <w:rPr>
          <w:rFonts w:asciiTheme="majorBidi" w:hAnsiTheme="majorBidi" w:cstheme="majorBidi"/>
          <w:position w:val="-6"/>
          <w:sz w:val="28"/>
          <w:szCs w:val="28"/>
          <w:lang w:val="en-US" w:bidi="ar-MA"/>
        </w:rPr>
        <w:object w:dxaOrig="1340" w:dyaOrig="300">
          <v:shape id="_x0000_i1054" type="#_x0000_t75" style="width:72.55pt;height:15.6pt" o:ole="">
            <v:imagedata r:id="rId61" o:title=""/>
          </v:shape>
          <o:OLEObject Type="Embed" ProgID="Equation.DSMT4" ShapeID="_x0000_i1054" DrawAspect="Content" ObjectID="_1509729736" r:id="rId62"/>
        </w:object>
      </w:r>
      <w:r w:rsidRPr="00EB1F2F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 و </w:t>
      </w:r>
      <w:r w:rsidRPr="00EB1F2F">
        <w:rPr>
          <w:rFonts w:asciiTheme="majorBidi" w:hAnsiTheme="majorBidi" w:cstheme="majorBidi"/>
          <w:position w:val="-6"/>
          <w:sz w:val="28"/>
          <w:szCs w:val="28"/>
          <w:lang w:val="en-US" w:bidi="ar-MA"/>
        </w:rPr>
        <w:object w:dxaOrig="1219" w:dyaOrig="300">
          <v:shape id="_x0000_i1055" type="#_x0000_t75" style="width:66.1pt;height:15.6pt" o:ole="">
            <v:imagedata r:id="rId63" o:title=""/>
          </v:shape>
          <o:OLEObject Type="Embed" ProgID="Equation.DSMT4" ShapeID="_x0000_i1055" DrawAspect="Content" ObjectID="_1509729737" r:id="rId64"/>
        </w:object>
      </w:r>
      <w:r w:rsidRPr="00EB1F2F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  (الوحدة </w:t>
      </w:r>
      <w:r w:rsidRPr="00EB1F2F">
        <w:rPr>
          <w:rFonts w:asciiTheme="majorBidi" w:hAnsiTheme="majorBidi" w:cstheme="majorBidi"/>
          <w:sz w:val="28"/>
          <w:szCs w:val="28"/>
          <w:lang w:val="en-US" w:bidi="ar-MA"/>
        </w:rPr>
        <w:t>m</w:t>
      </w:r>
      <w:r w:rsidRPr="00EB1F2F">
        <w:rPr>
          <w:rFonts w:asciiTheme="majorBidi" w:hAnsiTheme="majorBidi" w:cstheme="majorBidi"/>
          <w:sz w:val="28"/>
          <w:szCs w:val="28"/>
          <w:rtl/>
          <w:lang w:val="en-US" w:bidi="ar-MA"/>
        </w:rPr>
        <w:t>)</w:t>
      </w:r>
    </w:p>
    <w:p w:rsidR="00EB1F2F" w:rsidRPr="00EB1F2F" w:rsidRDefault="00EB1F2F" w:rsidP="00444EC7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val="en-US" w:bidi="ar-MA"/>
        </w:rPr>
      </w:pPr>
      <w:r w:rsidRPr="00EB1F2F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   لسقي الأرض يلزم 20 لتر من الماء لكل متر مربع منها</w:t>
      </w:r>
    </w:p>
    <w:p w:rsidR="00EB1F2F" w:rsidRPr="00EB1F2F" w:rsidRDefault="00EB1F2F" w:rsidP="00444EC7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val="en-US"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val="en-US" w:bidi="ar-MA"/>
        </w:rPr>
        <w:t xml:space="preserve">1 / </w:t>
      </w:r>
      <w:r w:rsidRPr="00EB1F2F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أعط حصرا لـ </w:t>
      </w:r>
      <w:r w:rsidRPr="00EB1F2F">
        <w:rPr>
          <w:position w:val="-6"/>
          <w:lang w:val="en-US" w:bidi="ar-MA"/>
        </w:rPr>
        <w:object w:dxaOrig="200" w:dyaOrig="240">
          <v:shape id="_x0000_i1056" type="#_x0000_t75" style="width:15.05pt;height:17.2pt" o:ole="">
            <v:imagedata r:id="rId65" o:title=""/>
          </v:shape>
          <o:OLEObject Type="Embed" ProgID="Equation.DSMT4" ShapeID="_x0000_i1056" DrawAspect="Content" ObjectID="_1509729738" r:id="rId66"/>
        </w:object>
      </w:r>
      <w:r w:rsidRPr="00EB1F2F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 حجم الماء اللازم لسقي كل الأرض</w:t>
      </w:r>
    </w:p>
    <w:p w:rsidR="00EB1F2F" w:rsidRPr="00EB1F2F" w:rsidRDefault="00EB1F2F" w:rsidP="00444EC7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val="en-US"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val="en-US" w:bidi="ar-MA"/>
        </w:rPr>
        <w:t xml:space="preserve">2 / </w:t>
      </w:r>
      <w:r w:rsidRPr="00EB1F2F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يملك سعيد خزان ماء أسطواني الشكل ، نصف قطر قاعدته </w:t>
      </w:r>
      <w:r w:rsidRPr="00EB1F2F">
        <w:rPr>
          <w:rFonts w:asciiTheme="majorBidi" w:hAnsiTheme="majorBidi" w:cstheme="majorBidi"/>
          <w:sz w:val="28"/>
          <w:szCs w:val="28"/>
          <w:lang w:val="en-US" w:bidi="ar-MA"/>
        </w:rPr>
        <w:object w:dxaOrig="260" w:dyaOrig="279">
          <v:shape id="_x0000_i1057" type="#_x0000_t75" style="width:14.5pt;height:15.05pt" o:ole="">
            <v:imagedata r:id="rId67" o:title=""/>
          </v:shape>
          <o:OLEObject Type="Embed" ProgID="Equation.DSMT4" ShapeID="_x0000_i1057" DrawAspect="Content" ObjectID="_1509729739" r:id="rId68"/>
        </w:object>
      </w:r>
      <w:r w:rsidRPr="00EB1F2F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 حيث : </w:t>
      </w:r>
      <w:r w:rsidRPr="00EB1F2F">
        <w:rPr>
          <w:rFonts w:asciiTheme="majorBidi" w:hAnsiTheme="majorBidi" w:cstheme="majorBidi"/>
          <w:position w:val="-10"/>
          <w:sz w:val="28"/>
          <w:szCs w:val="28"/>
          <w:lang w:val="en-US" w:bidi="ar-MA"/>
        </w:rPr>
        <w:object w:dxaOrig="1420" w:dyaOrig="340">
          <v:shape id="_x0000_i1058" type="#_x0000_t75" style="width:77.35pt;height:18.25pt" o:ole="">
            <v:imagedata r:id="rId69" o:title=""/>
          </v:shape>
          <o:OLEObject Type="Embed" ProgID="Equation.DSMT4" ShapeID="_x0000_i1058" DrawAspect="Content" ObjectID="_1509729740" r:id="rId70"/>
        </w:object>
      </w:r>
    </w:p>
    <w:p w:rsidR="00B51659" w:rsidRPr="00001601" w:rsidRDefault="00EB1F2F" w:rsidP="00F416DE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EB1F2F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أعط حصرا لـ </w:t>
      </w:r>
      <w:r w:rsidRPr="00EB1F2F">
        <w:rPr>
          <w:position w:val="-6"/>
          <w:lang w:val="en-US" w:bidi="ar-MA"/>
        </w:rPr>
        <w:object w:dxaOrig="220" w:dyaOrig="300">
          <v:shape id="_x0000_i1059" type="#_x0000_t75" style="width:11.8pt;height:15.6pt" o:ole="">
            <v:imagedata r:id="rId71" o:title=""/>
          </v:shape>
          <o:OLEObject Type="Embed" ProgID="Equation.DSMT4" ShapeID="_x0000_i1059" DrawAspect="Content" ObjectID="_1509729741" r:id="rId72"/>
        </w:object>
      </w:r>
      <w:r w:rsidRPr="00EB1F2F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 ارتفاع الماء بالخزان الكافي لسقي الأرض </w:t>
      </w:r>
      <w:r>
        <w:rPr>
          <w:rFonts w:asciiTheme="majorBidi" w:hAnsiTheme="majorBidi" w:cstheme="majorBidi" w:hint="cs"/>
          <w:sz w:val="28"/>
          <w:szCs w:val="28"/>
          <w:rtl/>
          <w:lang w:val="en-US" w:bidi="ar-MA"/>
        </w:rPr>
        <w:t>(</w:t>
      </w:r>
      <w:r w:rsidRPr="00EB1F2F">
        <w:rPr>
          <w:rFonts w:asciiTheme="majorBidi" w:hAnsiTheme="majorBidi" w:cstheme="majorBidi"/>
          <w:sz w:val="28"/>
          <w:szCs w:val="28"/>
          <w:rtl/>
          <w:lang w:val="en-US" w:bidi="ar-MA"/>
        </w:rPr>
        <w:t>نأخذ:</w:t>
      </w:r>
      <w:r>
        <w:rPr>
          <w:rFonts w:asciiTheme="majorBidi" w:hAnsiTheme="majorBidi" w:cstheme="majorBidi" w:hint="cs"/>
          <w:sz w:val="28"/>
          <w:szCs w:val="28"/>
          <w:rtl/>
          <w:lang w:val="en-US" w:bidi="ar-MA"/>
        </w:rPr>
        <w:t xml:space="preserve"> </w:t>
      </w:r>
      <w:r w:rsidRPr="00EB1F2F">
        <w:rPr>
          <w:rFonts w:asciiTheme="majorBidi" w:hAnsiTheme="majorBidi" w:cstheme="majorBidi"/>
          <w:position w:val="-10"/>
          <w:sz w:val="28"/>
          <w:szCs w:val="28"/>
          <w:lang w:val="en-US" w:bidi="ar-MA"/>
        </w:rPr>
        <w:object w:dxaOrig="1719" w:dyaOrig="340">
          <v:shape id="_x0000_i1060" type="#_x0000_t75" style="width:94.05pt;height:18.25pt" o:ole="">
            <v:imagedata r:id="rId73" o:title=""/>
          </v:shape>
          <o:OLEObject Type="Embed" ProgID="Equation.DSMT4" ShapeID="_x0000_i1060" DrawAspect="Content" ObjectID="_1509729742" r:id="rId74"/>
        </w:object>
      </w:r>
      <w:r>
        <w:rPr>
          <w:rFonts w:asciiTheme="majorBidi" w:hAnsiTheme="majorBidi" w:cstheme="majorBidi" w:hint="cs"/>
          <w:sz w:val="28"/>
          <w:szCs w:val="28"/>
          <w:rtl/>
          <w:lang w:val="en-US" w:bidi="ar-MA"/>
        </w:rPr>
        <w:t>)  .</w:t>
      </w:r>
      <w:r>
        <w:rPr>
          <w:rFonts w:asciiTheme="majorBidi" w:hAnsiTheme="majorBidi" w:cstheme="majorBidi" w:hint="cs"/>
          <w:position w:val="-10"/>
          <w:sz w:val="28"/>
          <w:szCs w:val="28"/>
          <w:rtl/>
          <w:lang w:val="en-US" w:bidi="ar-MA"/>
        </w:rPr>
        <w:t xml:space="preserve">  </w:t>
      </w:r>
      <w:r w:rsidR="002E1FA7" w:rsidRPr="0000160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</w:t>
      </w:r>
    </w:p>
    <w:p w:rsidR="00B51659" w:rsidRPr="00230728" w:rsidRDefault="003C77DE" w:rsidP="00B1244A">
      <w:pPr>
        <w:bidi/>
        <w:spacing w:after="0"/>
        <w:ind w:left="283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3C77DE">
        <w:rPr>
          <w:rFonts w:asciiTheme="majorBidi" w:hAnsiTheme="majorBidi" w:cstheme="majorBidi"/>
          <w:noProof/>
          <w:sz w:val="28"/>
          <w:szCs w:val="28"/>
          <w:highlight w:val="lightGray"/>
          <w:u w:val="single"/>
          <w:rtl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576" type="#_x0000_t202" style="position:absolute;left:0;text-align:left;margin-left:-5.8pt;margin-top:2.2pt;width:200.45pt;height:290.35pt;z-index:251684864" filled="f" stroked="f">
            <v:textbox>
              <w:txbxContent>
                <w:p w:rsidR="004F1933" w:rsidRDefault="004F1933">
                  <w:r w:rsidRPr="00EB1F2F"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036034" cy="3384644"/>
                        <wp:effectExtent l="19050" t="0" r="2316" b="0"/>
                        <wp:docPr id="148" name="Image 1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36846" cy="33859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B51659" w:rsidRPr="0023072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تمرين ال</w:t>
      </w:r>
      <w:r w:rsidR="00B51659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ر</w:t>
      </w:r>
      <w:r w:rsidR="00B51659" w:rsidRPr="0023072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</w:t>
      </w:r>
      <w:r w:rsidR="00B51659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بع</w:t>
      </w:r>
      <w:r w:rsidR="00B51659" w:rsidRPr="00230728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:</w:t>
      </w:r>
    </w:p>
    <w:p w:rsidR="00F416DE" w:rsidRDefault="003C77DE" w:rsidP="00F416DE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C77DE">
        <w:rPr>
          <w:rFonts w:asciiTheme="majorBidi" w:hAnsiTheme="majorBidi" w:cstheme="majorBidi"/>
          <w:noProof/>
          <w:sz w:val="28"/>
          <w:szCs w:val="28"/>
          <w:u w:val="single"/>
          <w:rtl/>
          <w:lang w:eastAsia="fr-FR"/>
        </w:rPr>
        <w:pict>
          <v:shape id="_x0000_s1805" type="#_x0000_t202" style="position:absolute;left:0;text-align:left;margin-left:36.7pt;margin-top:8.3pt;width:26.35pt;height:23.1pt;z-index:251692032" fillcolor="white [3212]" stroked="f">
            <v:textbox>
              <w:txbxContent>
                <w:p w:rsidR="004F1933" w:rsidRDefault="004F1933" w:rsidP="00EB1F2F">
                  <w:pPr>
                    <w:ind w:left="-113" w:right="-113"/>
                  </w:pPr>
                  <w:r w:rsidRPr="003B55A5">
                    <w:rPr>
                      <w:rFonts w:cs="Simplified Arabic"/>
                      <w:position w:val="-16"/>
                      <w:sz w:val="28"/>
                      <w:szCs w:val="28"/>
                      <w:lang w:val="en-US" w:bidi="ar-MA"/>
                    </w:rPr>
                    <w:object w:dxaOrig="560" w:dyaOrig="420">
                      <v:shape id="_x0000_i1078" type="#_x0000_t75" style="width:24.2pt;height:17.75pt" o:ole="">
                        <v:imagedata r:id="rId76" o:title=""/>
                      </v:shape>
                      <o:OLEObject Type="Embed" ProgID="Equation.DSMT4" ShapeID="_x0000_i1078" DrawAspect="Content" ObjectID="_1509729760" r:id="rId77"/>
                    </w:object>
                  </w:r>
                </w:p>
              </w:txbxContent>
            </v:textbox>
          </v:shape>
        </w:pict>
      </w:r>
      <w:r w:rsidR="00230728" w:rsidRPr="00CD3847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540" w:dyaOrig="440">
          <v:shape id="_x0000_i1061" type="#_x0000_t75" style="width:26.35pt;height:22.05pt" o:ole="">
            <v:imagedata r:id="rId78" o:title=""/>
          </v:shape>
          <o:OLEObject Type="Embed" ProgID="Equation.DSMT4" ShapeID="_x0000_i1061" DrawAspect="Content" ObjectID="_1509729743" r:id="rId79"/>
        </w:object>
      </w:r>
      <w:r w:rsidR="00230728" w:rsidRPr="00CD38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474B6">
        <w:rPr>
          <w:rFonts w:asciiTheme="majorBidi" w:hAnsiTheme="majorBidi" w:cstheme="majorBidi" w:hint="cs"/>
          <w:sz w:val="28"/>
          <w:szCs w:val="28"/>
          <w:rtl/>
          <w:lang w:bidi="ar-DZ"/>
        </w:rPr>
        <w:t>ال</w:t>
      </w:r>
      <w:r w:rsidR="00230728" w:rsidRPr="00CD3847">
        <w:rPr>
          <w:rFonts w:asciiTheme="majorBidi" w:hAnsiTheme="majorBidi" w:cstheme="majorBidi"/>
          <w:sz w:val="28"/>
          <w:szCs w:val="28"/>
          <w:rtl/>
          <w:lang w:bidi="ar-DZ"/>
        </w:rPr>
        <w:t>تمثيل البياني</w:t>
      </w:r>
      <w:r w:rsidR="001474B6" w:rsidRPr="001474B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474B6">
        <w:rPr>
          <w:rFonts w:asciiTheme="majorBidi" w:hAnsiTheme="majorBidi" w:cstheme="majorBidi" w:hint="cs"/>
          <w:sz w:val="28"/>
          <w:szCs w:val="28"/>
          <w:rtl/>
          <w:lang w:bidi="ar-DZ"/>
        </w:rPr>
        <w:t>ل</w:t>
      </w:r>
      <w:r w:rsidR="001474B6" w:rsidRPr="00CD3847">
        <w:rPr>
          <w:rFonts w:asciiTheme="majorBidi" w:hAnsiTheme="majorBidi" w:cstheme="majorBidi"/>
          <w:sz w:val="28"/>
          <w:szCs w:val="28"/>
          <w:rtl/>
          <w:lang w:bidi="ar-DZ"/>
        </w:rPr>
        <w:t>دالة</w:t>
      </w:r>
      <w:r w:rsidR="001474B6" w:rsidRPr="00CD3847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062" type="#_x0000_t75" style="width:12.35pt;height:12.9pt" o:ole="">
            <v:imagedata r:id="rId80" o:title=""/>
          </v:shape>
          <o:OLEObject Type="Embed" ProgID="Equation.DSMT4" ShapeID="_x0000_i1062" DrawAspect="Content" ObjectID="_1509729744" r:id="rId81"/>
        </w:object>
      </w:r>
      <w:r w:rsidR="00230728" w:rsidRPr="00CD38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مستوي منسوب إلى </w:t>
      </w:r>
      <w:r w:rsidR="00F416DE">
        <w:rPr>
          <w:rFonts w:asciiTheme="majorBidi" w:hAnsiTheme="majorBidi" w:cstheme="majorBidi" w:hint="cs"/>
          <w:sz w:val="28"/>
          <w:szCs w:val="28"/>
          <w:rtl/>
          <w:lang w:bidi="ar-DZ"/>
        </w:rPr>
        <w:t>ال</w:t>
      </w:r>
      <w:r w:rsidR="00230728" w:rsidRPr="00CD38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علم </w:t>
      </w:r>
      <w:r w:rsidR="00F416DE">
        <w:rPr>
          <w:rFonts w:asciiTheme="majorBidi" w:hAnsiTheme="majorBidi" w:cstheme="majorBidi" w:hint="cs"/>
          <w:sz w:val="28"/>
          <w:szCs w:val="28"/>
          <w:rtl/>
          <w:lang w:bidi="ar-DZ"/>
        </w:rPr>
        <w:t>ال</w:t>
      </w:r>
      <w:r w:rsidR="00230728" w:rsidRPr="00CD38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تعامد </w:t>
      </w:r>
    </w:p>
    <w:p w:rsidR="00230728" w:rsidRPr="00F416DE" w:rsidRDefault="00230728" w:rsidP="00F416DE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D3847">
        <w:rPr>
          <w:rFonts w:asciiTheme="majorBidi" w:hAnsiTheme="majorBidi" w:cstheme="majorBidi"/>
          <w:sz w:val="28"/>
          <w:szCs w:val="28"/>
          <w:rtl/>
          <w:lang w:bidi="ar-DZ"/>
        </w:rPr>
        <w:t>و</w:t>
      </w:r>
      <w:r w:rsidR="00F416DE">
        <w:rPr>
          <w:rFonts w:asciiTheme="majorBidi" w:hAnsiTheme="majorBidi" w:cstheme="majorBidi" w:hint="cs"/>
          <w:sz w:val="28"/>
          <w:szCs w:val="28"/>
          <w:rtl/>
          <w:lang w:bidi="ar-DZ"/>
        </w:rPr>
        <w:t>ال</w:t>
      </w:r>
      <w:r w:rsidRPr="00CD3847">
        <w:rPr>
          <w:rFonts w:asciiTheme="majorBidi" w:hAnsiTheme="majorBidi" w:cstheme="majorBidi"/>
          <w:sz w:val="28"/>
          <w:szCs w:val="28"/>
          <w:rtl/>
          <w:lang w:bidi="ar-DZ"/>
        </w:rPr>
        <w:t>متجانس</w:t>
      </w:r>
      <w:r w:rsidR="00F416DE" w:rsidRPr="00F416DE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859" w:dyaOrig="480">
          <v:shape id="_x0000_i1063" type="#_x0000_t75" style="width:43pt;height:24.2pt" o:ole="">
            <v:imagedata r:id="rId82" o:title=""/>
          </v:shape>
          <o:OLEObject Type="Embed" ProgID="Equation.DSMT4" ShapeID="_x0000_i1063" DrawAspect="Content" ObjectID="_1509729745" r:id="rId83"/>
        </w:object>
      </w:r>
      <w:r w:rsidRPr="00CD38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F416DE">
        <w:rPr>
          <w:rFonts w:asciiTheme="majorBidi" w:hAnsiTheme="majorBidi" w:cstheme="majorBidi"/>
          <w:sz w:val="28"/>
          <w:szCs w:val="28"/>
          <w:rtl/>
          <w:lang w:bidi="ar-DZ"/>
        </w:rPr>
        <w:t>كماهو مبين في الشكل</w:t>
      </w:r>
      <w:r w:rsidR="00F416D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CD3847">
        <w:rPr>
          <w:rFonts w:asciiTheme="majorBidi" w:hAnsiTheme="majorBidi" w:cstheme="majorBidi"/>
          <w:sz w:val="28"/>
          <w:szCs w:val="28"/>
          <w:rtl/>
          <w:lang w:bidi="ar-DZ"/>
        </w:rPr>
        <w:t>بقراءة بيانية:</w:t>
      </w:r>
    </w:p>
    <w:p w:rsidR="00230728" w:rsidRPr="00CD3847" w:rsidRDefault="00F416DE" w:rsidP="00F416DE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1)</w:t>
      </w:r>
      <w:r w:rsidR="00230728" w:rsidRPr="00CD3847">
        <w:rPr>
          <w:rFonts w:asciiTheme="majorBidi" w:hAnsiTheme="majorBidi" w:cstheme="majorBidi"/>
          <w:sz w:val="28"/>
          <w:szCs w:val="28"/>
          <w:rtl/>
          <w:lang w:bidi="ar-DZ"/>
        </w:rPr>
        <w:t>عين صور الأعداد</w:t>
      </w:r>
      <w:r w:rsidR="00D05E0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="00230728" w:rsidRPr="00CD38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474B6" w:rsidRPr="00CD3847">
        <w:rPr>
          <w:rFonts w:asciiTheme="majorBidi" w:hAnsiTheme="majorBidi" w:cstheme="majorBidi"/>
          <w:position w:val="-4"/>
          <w:sz w:val="28"/>
          <w:szCs w:val="28"/>
        </w:rPr>
        <w:object w:dxaOrig="300" w:dyaOrig="260">
          <v:shape id="_x0000_i1064" type="#_x0000_t75" style="width:15.05pt;height:12.9pt" o:ole="">
            <v:imagedata r:id="rId84" o:title=""/>
          </v:shape>
          <o:OLEObject Type="Embed" ProgID="Equation.DSMT4" ShapeID="_x0000_i1064" DrawAspect="Content" ObjectID="_1509729746" r:id="rId85"/>
        </w:object>
      </w:r>
      <w:r w:rsidR="00230728" w:rsidRPr="00CD38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 </w:t>
      </w:r>
      <w:r w:rsidR="001474B6" w:rsidRPr="00CD3847">
        <w:rPr>
          <w:rFonts w:asciiTheme="majorBidi" w:hAnsiTheme="majorBidi" w:cstheme="majorBidi"/>
          <w:position w:val="-6"/>
          <w:sz w:val="28"/>
          <w:szCs w:val="28"/>
        </w:rPr>
        <w:object w:dxaOrig="200" w:dyaOrig="279">
          <v:shape id="_x0000_i1065" type="#_x0000_t75" style="width:10.2pt;height:13.95pt" o:ole="">
            <v:imagedata r:id="rId86" o:title=""/>
          </v:shape>
          <o:OLEObject Type="Embed" ProgID="Equation.DSMT4" ShapeID="_x0000_i1065" DrawAspect="Content" ObjectID="_1509729747" r:id="rId87"/>
        </w:object>
      </w:r>
      <w:r w:rsidR="00230728" w:rsidRPr="00CD38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  </w:t>
      </w:r>
      <w:r w:rsidR="001474B6" w:rsidRPr="00CD3847">
        <w:rPr>
          <w:rFonts w:asciiTheme="majorBidi" w:hAnsiTheme="majorBidi" w:cstheme="majorBidi"/>
          <w:position w:val="-4"/>
          <w:sz w:val="28"/>
          <w:szCs w:val="28"/>
        </w:rPr>
        <w:object w:dxaOrig="139" w:dyaOrig="260">
          <v:shape id="_x0000_i1066" type="#_x0000_t75" style="width:7pt;height:12.9pt" o:ole="">
            <v:imagedata r:id="rId88" o:title=""/>
          </v:shape>
          <o:OLEObject Type="Embed" ProgID="Equation.DSMT4" ShapeID="_x0000_i1066" DrawAspect="Content" ObjectID="_1509729748" r:id="rId89"/>
        </w:object>
      </w:r>
      <w:r w:rsidR="00230728" w:rsidRPr="00CD38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52622D">
        <w:rPr>
          <w:rFonts w:asciiTheme="majorBidi" w:hAnsiTheme="majorBidi" w:cstheme="majorBidi" w:hint="cs"/>
          <w:sz w:val="28"/>
          <w:szCs w:val="28"/>
          <w:rtl/>
          <w:lang w:bidi="ar-DZ"/>
        </w:rPr>
        <w:t>بواسطة ال</w:t>
      </w:r>
      <w:r w:rsidR="0052622D" w:rsidRPr="00CD3847">
        <w:rPr>
          <w:rFonts w:asciiTheme="majorBidi" w:hAnsiTheme="majorBidi" w:cstheme="majorBidi"/>
          <w:sz w:val="28"/>
          <w:szCs w:val="28"/>
          <w:rtl/>
          <w:lang w:bidi="ar-DZ"/>
        </w:rPr>
        <w:t>دالة</w:t>
      </w:r>
      <w:r w:rsidR="0052622D" w:rsidRPr="00CD3847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067" type="#_x0000_t75" style="width:12.35pt;height:12.9pt" o:ole="">
            <v:imagedata r:id="rId80" o:title=""/>
          </v:shape>
          <o:OLEObject Type="Embed" ProgID="Equation.DSMT4" ShapeID="_x0000_i1067" DrawAspect="Content" ObjectID="_1509729749" r:id="rId90"/>
        </w:object>
      </w:r>
      <w:r w:rsidR="00230728" w:rsidRPr="00CD384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230728" w:rsidRPr="00CD3847" w:rsidRDefault="00F416DE" w:rsidP="00F416DE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2)</w:t>
      </w:r>
      <w:r w:rsidR="00CD384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230728" w:rsidRPr="00CD38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ين </w:t>
      </w:r>
      <w:r w:rsidR="00001601">
        <w:rPr>
          <w:rFonts w:asciiTheme="majorBidi" w:hAnsiTheme="majorBidi" w:cstheme="majorBidi" w:hint="cs"/>
          <w:sz w:val="28"/>
          <w:szCs w:val="28"/>
          <w:rtl/>
          <w:lang w:bidi="ar-DZ"/>
        </w:rPr>
        <w:t>سوابق العدد</w:t>
      </w:r>
      <w:r w:rsidR="00D05E0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ين </w:t>
      </w:r>
      <w:r w:rsidR="0000160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D05E0C" w:rsidRPr="00B3196C">
        <w:rPr>
          <w:position w:val="-6"/>
        </w:rPr>
        <w:object w:dxaOrig="360" w:dyaOrig="279">
          <v:shape id="_x0000_i1068" type="#_x0000_t75" style="width:18.25pt;height:13.95pt" o:ole="">
            <v:imagedata r:id="rId91" o:title=""/>
          </v:shape>
          <o:OLEObject Type="Embed" ProgID="Equation.DSMT4" ShapeID="_x0000_i1068" DrawAspect="Content" ObjectID="_1509729750" r:id="rId92"/>
        </w:object>
      </w:r>
      <w:r w:rsidR="00D05E0C">
        <w:rPr>
          <w:rFonts w:hint="cs"/>
          <w:rtl/>
        </w:rPr>
        <w:t xml:space="preserve">  </w:t>
      </w:r>
      <w:r w:rsidR="00D05E0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و </w:t>
      </w:r>
      <w:r w:rsidR="00D05E0C" w:rsidRPr="00B3196C">
        <w:rPr>
          <w:position w:val="-6"/>
        </w:rPr>
        <w:object w:dxaOrig="180" w:dyaOrig="279">
          <v:shape id="_x0000_i1069" type="#_x0000_t75" style="width:9.15pt;height:13.95pt" o:ole="">
            <v:imagedata r:id="rId93" o:title=""/>
          </v:shape>
          <o:OLEObject Type="Embed" ProgID="Equation.DSMT4" ShapeID="_x0000_i1069" DrawAspect="Content" ObjectID="_1509729751" r:id="rId94"/>
        </w:object>
      </w:r>
      <w:r w:rsidR="0000160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52622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واسطة </w:t>
      </w:r>
      <w:r w:rsidR="0052622D" w:rsidRPr="00CD3847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070" type="#_x0000_t75" style="width:12.35pt;height:12.9pt" o:ole="">
            <v:imagedata r:id="rId80" o:title=""/>
          </v:shape>
          <o:OLEObject Type="Embed" ProgID="Equation.DSMT4" ShapeID="_x0000_i1070" DrawAspect="Content" ObjectID="_1509729752" r:id="rId95"/>
        </w:object>
      </w:r>
      <w:r w:rsidR="00230728" w:rsidRPr="00CD38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52622D">
        <w:rPr>
          <w:rFonts w:asciiTheme="majorBidi" w:hAnsiTheme="majorBidi" w:cstheme="majorBidi" w:hint="cs"/>
          <w:sz w:val="28"/>
          <w:szCs w:val="28"/>
          <w:rtl/>
          <w:lang w:bidi="ar-DZ"/>
        </w:rPr>
        <w:t>إن وجدت</w:t>
      </w:r>
      <w:r w:rsidR="00230728" w:rsidRPr="00CD38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  <w:r w:rsidR="00230728" w:rsidRPr="00CD3847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</w:p>
    <w:p w:rsidR="00230728" w:rsidRPr="00CD3847" w:rsidRDefault="00F416DE" w:rsidP="00F416DE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3)</w:t>
      </w:r>
      <w:r w:rsidR="00CD384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B1244A" w:rsidRPr="00CD38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شكل جدول تغيرات الدالة </w:t>
      </w:r>
      <w:r w:rsidR="00B1244A" w:rsidRPr="00CD3847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071" type="#_x0000_t75" style="width:12.35pt;height:12.9pt" o:ole="">
            <v:imagedata r:id="rId80" o:title=""/>
          </v:shape>
          <o:OLEObject Type="Embed" ProgID="Equation.DSMT4" ShapeID="_x0000_i1071" DrawAspect="Content" ObjectID="_1509729753" r:id="rId96"/>
        </w:object>
      </w:r>
      <w:r w:rsidR="00B1244A" w:rsidRPr="00CD38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.</w:t>
      </w:r>
      <w:r w:rsidR="00230728" w:rsidRPr="00CD38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230728" w:rsidRPr="00CD3847" w:rsidRDefault="00F416DE" w:rsidP="00F416DE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4)</w:t>
      </w:r>
      <w:r w:rsidR="00CD3847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B1244A" w:rsidRPr="00B1244A">
        <w:rPr>
          <w:rFonts w:asciiTheme="majorBidi" w:hAnsiTheme="majorBidi" w:cstheme="majorBidi"/>
          <w:sz w:val="28"/>
          <w:szCs w:val="28"/>
          <w:rtl/>
          <w:lang w:val="en-US" w:bidi="ar-MA"/>
        </w:rPr>
        <w:t>حل المعادلة</w:t>
      </w:r>
      <w:r w:rsidR="00B1244A">
        <w:rPr>
          <w:rFonts w:asciiTheme="majorBidi" w:hAnsiTheme="majorBidi" w:cstheme="majorBidi" w:hint="cs"/>
          <w:sz w:val="28"/>
          <w:szCs w:val="28"/>
          <w:rtl/>
          <w:lang w:val="en-US" w:bidi="ar-MA"/>
        </w:rPr>
        <w:t xml:space="preserve">  </w:t>
      </w:r>
      <w:r w:rsidR="00B1244A" w:rsidRPr="00B1244A">
        <w:rPr>
          <w:rFonts w:asciiTheme="majorBidi" w:hAnsiTheme="majorBidi" w:cstheme="majorBidi"/>
          <w:sz w:val="28"/>
          <w:szCs w:val="28"/>
          <w:rtl/>
          <w:lang w:val="en-US" w:bidi="ar-MA"/>
        </w:rPr>
        <w:t>:</w:t>
      </w:r>
      <w:r w:rsidR="00B1244A" w:rsidRPr="00B1244A">
        <w:rPr>
          <w:rFonts w:asciiTheme="majorBidi" w:hAnsiTheme="majorBidi" w:cstheme="majorBidi"/>
          <w:position w:val="-14"/>
          <w:sz w:val="28"/>
          <w:szCs w:val="28"/>
          <w:lang w:val="en-US" w:bidi="ar-MA"/>
        </w:rPr>
        <w:object w:dxaOrig="1060" w:dyaOrig="420">
          <v:shape id="_x0000_i1072" type="#_x0000_t75" style="width:51.05pt;height:19.9pt" o:ole="">
            <v:imagedata r:id="rId97" o:title=""/>
          </v:shape>
          <o:OLEObject Type="Embed" ProgID="Equation.DSMT4" ShapeID="_x0000_i1072" DrawAspect="Content" ObjectID="_1509729754" r:id="rId98"/>
        </w:object>
      </w:r>
      <w:r w:rsidR="00B1244A" w:rsidRPr="00B1244A">
        <w:rPr>
          <w:rFonts w:asciiTheme="majorBidi" w:hAnsiTheme="majorBidi" w:cstheme="majorBidi"/>
          <w:sz w:val="28"/>
          <w:szCs w:val="28"/>
          <w:lang w:val="en-US" w:bidi="ar-MA"/>
        </w:rPr>
        <w:t xml:space="preserve">  </w:t>
      </w:r>
    </w:p>
    <w:p w:rsidR="00EB1F2F" w:rsidRPr="00B1244A" w:rsidRDefault="00F416DE" w:rsidP="00F416DE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lang w:val="en-US"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val="en-US" w:bidi="ar-MA"/>
        </w:rPr>
        <w:t>5)</w:t>
      </w:r>
      <w:r w:rsidR="00B1244A">
        <w:rPr>
          <w:rFonts w:asciiTheme="majorBidi" w:hAnsiTheme="majorBidi" w:cstheme="majorBidi" w:hint="cs"/>
          <w:sz w:val="28"/>
          <w:szCs w:val="28"/>
          <w:rtl/>
          <w:lang w:val="en-US" w:bidi="ar-MA"/>
        </w:rPr>
        <w:t xml:space="preserve"> </w:t>
      </w:r>
      <w:r w:rsidR="00B1244A" w:rsidRPr="00B1244A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لخص إشارة الدالة </w:t>
      </w:r>
      <w:r w:rsidR="00B1244A" w:rsidRPr="00B1244A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073" type="#_x0000_t75" style="width:12.35pt;height:12.9pt" o:ole="">
            <v:imagedata r:id="rId80" o:title=""/>
          </v:shape>
          <o:OLEObject Type="Embed" ProgID="Equation.DSMT4" ShapeID="_x0000_i1073" DrawAspect="Content" ObjectID="_1509729755" r:id="rId99"/>
        </w:object>
      </w:r>
      <w:r w:rsidR="00B1244A" w:rsidRPr="00B1244A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 في جدول</w:t>
      </w:r>
      <w:r w:rsidR="00B1244A" w:rsidRPr="00CD384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B1244A" w:rsidRDefault="00F416DE" w:rsidP="00F416DE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val="en-US"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val="en-US" w:bidi="ar-MA"/>
        </w:rPr>
        <w:t>6)</w:t>
      </w:r>
      <w:r w:rsidR="00EB1F2F" w:rsidRPr="00B1244A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 </w:t>
      </w:r>
      <w:r w:rsidR="00B1244A" w:rsidRPr="00B1244A">
        <w:rPr>
          <w:rFonts w:asciiTheme="majorBidi" w:hAnsiTheme="majorBidi" w:cstheme="majorBidi"/>
          <w:position w:val="-16"/>
          <w:sz w:val="28"/>
          <w:szCs w:val="28"/>
          <w:lang w:val="en-US" w:bidi="ar-MA"/>
        </w:rPr>
        <w:object w:dxaOrig="560" w:dyaOrig="420">
          <v:shape id="_x0000_i1074" type="#_x0000_t75" style="width:24.7pt;height:18.8pt" o:ole="">
            <v:imagedata r:id="rId76" o:title=""/>
          </v:shape>
          <o:OLEObject Type="Embed" ProgID="Equation.DSMT4" ShapeID="_x0000_i1074" DrawAspect="Content" ObjectID="_1509729756" r:id="rId100"/>
        </w:object>
      </w:r>
      <w:r w:rsidR="00EB1F2F" w:rsidRPr="00B1244A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 تمثيل بياني لدالة </w:t>
      </w:r>
      <w:r w:rsidR="00B1244A" w:rsidRPr="00B3196C">
        <w:rPr>
          <w:position w:val="-10"/>
        </w:rPr>
        <w:object w:dxaOrig="220" w:dyaOrig="260">
          <v:shape id="_x0000_i1075" type="#_x0000_t75" style="width:10.75pt;height:12.9pt" o:ole="">
            <v:imagedata r:id="rId101" o:title=""/>
          </v:shape>
          <o:OLEObject Type="Embed" ProgID="Equation.DSMT4" ShapeID="_x0000_i1075" DrawAspect="Content" ObjectID="_1509729757" r:id="rId102"/>
        </w:object>
      </w:r>
      <w:r w:rsidR="00EB1F2F" w:rsidRPr="00B1244A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  في المعلم السابق</w:t>
      </w:r>
      <w:r w:rsidR="00B1244A">
        <w:rPr>
          <w:rFonts w:asciiTheme="majorBidi" w:hAnsiTheme="majorBidi" w:cstheme="majorBidi" w:hint="cs"/>
          <w:sz w:val="28"/>
          <w:szCs w:val="28"/>
          <w:rtl/>
          <w:lang w:val="en-US" w:bidi="ar-MA"/>
        </w:rPr>
        <w:t xml:space="preserve"> ، </w:t>
      </w:r>
    </w:p>
    <w:p w:rsidR="00EB1F2F" w:rsidRPr="00B1244A" w:rsidRDefault="003C77DE" w:rsidP="00F416DE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lang w:val="en-US" w:bidi="ar-MA"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pict>
          <v:shape id="_x0000_s1806" type="#_x0000_t202" style="position:absolute;left:0;text-align:left;margin-left:8.2pt;margin-top:6.15pt;width:28.5pt;height:27.35pt;z-index:251693056" fillcolor="white [3212]" stroked="f">
            <v:textbox style="mso-next-textbox:#_x0000_s1806">
              <w:txbxContent>
                <w:p w:rsidR="004F1933" w:rsidRDefault="004F1933" w:rsidP="00EB1F2F">
                  <w:pPr>
                    <w:ind w:left="-113"/>
                  </w:pPr>
                  <w:r w:rsidRPr="00CD3847">
                    <w:rPr>
                      <w:rFonts w:asciiTheme="majorBidi" w:hAnsiTheme="majorBidi" w:cstheme="majorBidi"/>
                      <w:position w:val="-16"/>
                      <w:sz w:val="28"/>
                      <w:szCs w:val="28"/>
                      <w:lang w:bidi="ar-DZ"/>
                    </w:rPr>
                    <w:object w:dxaOrig="540" w:dyaOrig="440">
                      <v:shape id="_x0000_i1079" type="#_x0000_t75" style="width:25.8pt;height:20.95pt" o:ole="">
                        <v:imagedata r:id="rId78" o:title=""/>
                      </v:shape>
                      <o:OLEObject Type="Embed" ProgID="Equation.DSMT4" ShapeID="_x0000_i1079" DrawAspect="Content" ObjectID="_1509729761" r:id="rId103"/>
                    </w:object>
                  </w:r>
                </w:p>
              </w:txbxContent>
            </v:textbox>
          </v:shape>
        </w:pict>
      </w:r>
      <w:r w:rsidR="00F416DE">
        <w:rPr>
          <w:rFonts w:asciiTheme="majorBidi" w:hAnsiTheme="majorBidi" w:cstheme="majorBidi"/>
          <w:sz w:val="28"/>
          <w:szCs w:val="28"/>
          <w:rtl/>
          <w:lang w:val="en-US" w:bidi="ar-MA"/>
        </w:rPr>
        <w:t>أ</w:t>
      </w:r>
      <w:r w:rsidR="00F416DE">
        <w:rPr>
          <w:rFonts w:asciiTheme="majorBidi" w:hAnsiTheme="majorBidi" w:cstheme="majorBidi" w:hint="cs"/>
          <w:sz w:val="28"/>
          <w:szCs w:val="28"/>
          <w:rtl/>
          <w:lang w:val="en-US" w:bidi="ar-MA"/>
        </w:rPr>
        <w:t>)</w:t>
      </w:r>
      <w:r w:rsidR="00B1244A" w:rsidRPr="00B1244A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 </w:t>
      </w:r>
      <w:r w:rsidR="00EB1F2F" w:rsidRPr="00B1244A">
        <w:rPr>
          <w:rFonts w:asciiTheme="majorBidi" w:hAnsiTheme="majorBidi" w:cstheme="majorBidi"/>
          <w:sz w:val="28"/>
          <w:szCs w:val="28"/>
          <w:rtl/>
          <w:lang w:val="en-US" w:bidi="ar-MA"/>
        </w:rPr>
        <w:t>عين بيانيا حلول الم</w:t>
      </w:r>
      <w:r w:rsidR="003C0CF8">
        <w:rPr>
          <w:rFonts w:asciiTheme="majorBidi" w:hAnsiTheme="majorBidi" w:cstheme="majorBidi" w:hint="cs"/>
          <w:sz w:val="28"/>
          <w:szCs w:val="28"/>
          <w:rtl/>
          <w:lang w:val="en-US" w:bidi="ar-MA"/>
        </w:rPr>
        <w:t xml:space="preserve">تراجحة </w:t>
      </w:r>
      <w:r w:rsidR="00EB1F2F" w:rsidRPr="00B1244A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: </w:t>
      </w:r>
      <w:r w:rsidR="00EB1F2F" w:rsidRPr="00B1244A">
        <w:rPr>
          <w:rFonts w:asciiTheme="majorBidi" w:hAnsiTheme="majorBidi" w:cstheme="majorBidi"/>
          <w:position w:val="-14"/>
          <w:sz w:val="28"/>
          <w:szCs w:val="28"/>
          <w:lang w:val="en-US" w:bidi="ar-MA"/>
        </w:rPr>
        <w:object w:dxaOrig="1480" w:dyaOrig="420">
          <v:shape id="_x0000_i1076" type="#_x0000_t75" style="width:72.55pt;height:20.4pt" o:ole="">
            <v:imagedata r:id="rId104" o:title=""/>
          </v:shape>
          <o:OLEObject Type="Embed" ProgID="Equation.DSMT4" ShapeID="_x0000_i1076" DrawAspect="Content" ObjectID="_1509729758" r:id="rId105"/>
        </w:object>
      </w:r>
    </w:p>
    <w:p w:rsidR="00EB1F2F" w:rsidRPr="00B1244A" w:rsidRDefault="00F416DE" w:rsidP="00F416DE">
      <w:pPr>
        <w:bidi/>
        <w:spacing w:after="0"/>
        <w:ind w:left="283"/>
        <w:rPr>
          <w:rFonts w:asciiTheme="majorBidi" w:hAnsiTheme="majorBidi" w:cstheme="majorBidi"/>
          <w:sz w:val="28"/>
          <w:szCs w:val="28"/>
          <w:rtl/>
          <w:lang w:val="en-US" w:bidi="ar-MA"/>
        </w:rPr>
      </w:pPr>
      <w:r>
        <w:rPr>
          <w:rFonts w:asciiTheme="majorBidi" w:hAnsiTheme="majorBidi" w:cstheme="majorBidi"/>
          <w:sz w:val="28"/>
          <w:szCs w:val="28"/>
          <w:rtl/>
          <w:lang w:val="en-US" w:bidi="ar-MA"/>
        </w:rPr>
        <w:t>ب</w:t>
      </w:r>
      <w:r>
        <w:rPr>
          <w:rFonts w:asciiTheme="majorBidi" w:hAnsiTheme="majorBidi" w:cstheme="majorBidi" w:hint="cs"/>
          <w:sz w:val="28"/>
          <w:szCs w:val="28"/>
          <w:rtl/>
          <w:lang w:val="en-US" w:bidi="ar-MA"/>
        </w:rPr>
        <w:t xml:space="preserve">) </w:t>
      </w:r>
      <w:r w:rsidR="00EB1F2F" w:rsidRPr="00B1244A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هل  </w:t>
      </w:r>
      <w:r w:rsidR="00B1244A" w:rsidRPr="00B3196C">
        <w:rPr>
          <w:position w:val="-10"/>
        </w:rPr>
        <w:object w:dxaOrig="220" w:dyaOrig="260">
          <v:shape id="_x0000_i1077" type="#_x0000_t75" style="width:10.75pt;height:12.9pt" o:ole="">
            <v:imagedata r:id="rId101" o:title=""/>
          </v:shape>
          <o:OLEObject Type="Embed" ProgID="Equation.DSMT4" ShapeID="_x0000_i1077" DrawAspect="Content" ObjectID="_1509729759" r:id="rId106"/>
        </w:object>
      </w:r>
      <w:r w:rsidR="00EB1F2F" w:rsidRPr="00B1244A">
        <w:rPr>
          <w:rFonts w:asciiTheme="majorBidi" w:hAnsiTheme="majorBidi" w:cstheme="majorBidi"/>
          <w:sz w:val="28"/>
          <w:szCs w:val="28"/>
          <w:rtl/>
          <w:lang w:val="en-US" w:bidi="ar-MA"/>
        </w:rPr>
        <w:t xml:space="preserve"> دالة زوجية أم فردية ؟ علل .</w:t>
      </w:r>
    </w:p>
    <w:p w:rsidR="00EB1F2F" w:rsidRDefault="00B1244A" w:rsidP="00444EC7">
      <w:pPr>
        <w:tabs>
          <w:tab w:val="left" w:pos="3475"/>
        </w:tabs>
        <w:bidi/>
        <w:spacing w:after="0"/>
        <w:jc w:val="center"/>
        <w:rPr>
          <w:rFonts w:ascii="Andalus" w:hAnsi="Andalus" w:cs="Andalus"/>
          <w:position w:val="-10"/>
          <w:sz w:val="32"/>
          <w:szCs w:val="32"/>
          <w:rtl/>
          <w:lang w:val="en-US" w:bidi="ar-MA"/>
        </w:rPr>
      </w:pPr>
      <w:r w:rsidRPr="00B1244A">
        <w:rPr>
          <w:rFonts w:ascii="Andalus" w:hAnsi="Andalus" w:cs="Andalus"/>
          <w:position w:val="-10"/>
          <w:sz w:val="32"/>
          <w:szCs w:val="32"/>
          <w:rtl/>
          <w:lang w:val="en-US" w:bidi="ar-MA"/>
        </w:rPr>
        <w:t>بالتوفيق للجميع</w:t>
      </w:r>
    </w:p>
    <w:p w:rsidR="00FE092E" w:rsidRPr="00DA7ED7" w:rsidRDefault="00FE092E" w:rsidP="00DA7ED7">
      <w:pPr>
        <w:tabs>
          <w:tab w:val="left" w:pos="3475"/>
        </w:tabs>
        <w:bidi/>
        <w:jc w:val="right"/>
        <w:rPr>
          <w:rFonts w:asciiTheme="majorBidi" w:hAnsiTheme="majorBidi" w:cstheme="majorBidi"/>
          <w:position w:val="-10"/>
          <w:sz w:val="28"/>
          <w:szCs w:val="28"/>
          <w:rtl/>
          <w:lang w:val="en-US" w:bidi="ar-MA"/>
        </w:rPr>
      </w:pPr>
    </w:p>
    <w:sectPr w:rsidR="00FE092E" w:rsidRPr="00DA7ED7" w:rsidSect="00FE092E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35E4B" w:rsidRDefault="00835E4B" w:rsidP="00444EC7">
      <w:pPr>
        <w:spacing w:after="0" w:line="240" w:lineRule="auto"/>
      </w:pPr>
      <w:r>
        <w:separator/>
      </w:r>
    </w:p>
  </w:endnote>
  <w:endnote w:type="continuationSeparator" w:id="1">
    <w:p w:rsidR="00835E4B" w:rsidRDefault="00835E4B" w:rsidP="00444E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35E4B" w:rsidRDefault="00835E4B" w:rsidP="00444EC7">
      <w:pPr>
        <w:spacing w:after="0" w:line="240" w:lineRule="auto"/>
      </w:pPr>
      <w:r>
        <w:separator/>
      </w:r>
    </w:p>
  </w:footnote>
  <w:footnote w:type="continuationSeparator" w:id="1">
    <w:p w:rsidR="00835E4B" w:rsidRDefault="00835E4B" w:rsidP="00444E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74937"/>
    <w:multiLevelType w:val="hybridMultilevel"/>
    <w:tmpl w:val="38884A62"/>
    <w:lvl w:ilvl="0" w:tplc="440CDA3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482CA0"/>
    <w:multiLevelType w:val="hybridMultilevel"/>
    <w:tmpl w:val="D0668A62"/>
    <w:lvl w:ilvl="0" w:tplc="69B4C09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bidi="ar-M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09765A"/>
    <w:multiLevelType w:val="hybridMultilevel"/>
    <w:tmpl w:val="D662109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AF04E5"/>
    <w:multiLevelType w:val="hybridMultilevel"/>
    <w:tmpl w:val="8DA09798"/>
    <w:lvl w:ilvl="0" w:tplc="409CF28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F26CD58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6A3206A"/>
    <w:multiLevelType w:val="hybridMultilevel"/>
    <w:tmpl w:val="DFC2B7B4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7C47D60"/>
    <w:multiLevelType w:val="hybridMultilevel"/>
    <w:tmpl w:val="CF965320"/>
    <w:lvl w:ilvl="0" w:tplc="1938BE4A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53"/>
        </w:tabs>
        <w:ind w:left="125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73"/>
        </w:tabs>
        <w:ind w:left="197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93"/>
        </w:tabs>
        <w:ind w:left="269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13"/>
        </w:tabs>
        <w:ind w:left="341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33"/>
        </w:tabs>
        <w:ind w:left="413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53"/>
        </w:tabs>
        <w:ind w:left="485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73"/>
        </w:tabs>
        <w:ind w:left="557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93"/>
        </w:tabs>
        <w:ind w:left="6293" w:hanging="180"/>
      </w:pPr>
    </w:lvl>
  </w:abstractNum>
  <w:abstractNum w:abstractNumId="6">
    <w:nsid w:val="30306B35"/>
    <w:multiLevelType w:val="hybridMultilevel"/>
    <w:tmpl w:val="B8FAC4E4"/>
    <w:lvl w:ilvl="0" w:tplc="B1C20568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5676C14"/>
    <w:multiLevelType w:val="hybridMultilevel"/>
    <w:tmpl w:val="3494885E"/>
    <w:lvl w:ilvl="0" w:tplc="040C000F">
      <w:start w:val="1"/>
      <w:numFmt w:val="decimal"/>
      <w:lvlText w:val="%1."/>
      <w:lvlJc w:val="left"/>
      <w:pPr>
        <w:ind w:left="643" w:hanging="360"/>
      </w:p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8">
    <w:nsid w:val="406777EA"/>
    <w:multiLevelType w:val="hybridMultilevel"/>
    <w:tmpl w:val="3A6223A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3C97C04"/>
    <w:multiLevelType w:val="hybridMultilevel"/>
    <w:tmpl w:val="DC02ED14"/>
    <w:lvl w:ilvl="0" w:tplc="AF3E4B3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bidi="ar-DZ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4B902AD"/>
    <w:multiLevelType w:val="hybridMultilevel"/>
    <w:tmpl w:val="8F4CE49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387408"/>
    <w:multiLevelType w:val="hybridMultilevel"/>
    <w:tmpl w:val="B30C8B26"/>
    <w:lvl w:ilvl="0" w:tplc="2410F98C">
      <w:start w:val="1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82E1245"/>
    <w:multiLevelType w:val="hybridMultilevel"/>
    <w:tmpl w:val="456CCE92"/>
    <w:lvl w:ilvl="0" w:tplc="6748D2C0">
      <w:start w:val="1"/>
      <w:numFmt w:val="decimal"/>
      <w:lvlText w:val="%1)"/>
      <w:lvlJc w:val="left"/>
      <w:pPr>
        <w:ind w:left="64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5" w:hanging="360"/>
      </w:pPr>
    </w:lvl>
    <w:lvl w:ilvl="2" w:tplc="040C001B" w:tentative="1">
      <w:start w:val="1"/>
      <w:numFmt w:val="lowerRoman"/>
      <w:lvlText w:val="%3."/>
      <w:lvlJc w:val="right"/>
      <w:pPr>
        <w:ind w:left="2085" w:hanging="180"/>
      </w:pPr>
    </w:lvl>
    <w:lvl w:ilvl="3" w:tplc="040C000F" w:tentative="1">
      <w:start w:val="1"/>
      <w:numFmt w:val="decimal"/>
      <w:lvlText w:val="%4."/>
      <w:lvlJc w:val="left"/>
      <w:pPr>
        <w:ind w:left="2805" w:hanging="360"/>
      </w:pPr>
    </w:lvl>
    <w:lvl w:ilvl="4" w:tplc="040C0019" w:tentative="1">
      <w:start w:val="1"/>
      <w:numFmt w:val="lowerLetter"/>
      <w:lvlText w:val="%5."/>
      <w:lvlJc w:val="left"/>
      <w:pPr>
        <w:ind w:left="3525" w:hanging="360"/>
      </w:pPr>
    </w:lvl>
    <w:lvl w:ilvl="5" w:tplc="040C001B" w:tentative="1">
      <w:start w:val="1"/>
      <w:numFmt w:val="lowerRoman"/>
      <w:lvlText w:val="%6."/>
      <w:lvlJc w:val="right"/>
      <w:pPr>
        <w:ind w:left="4245" w:hanging="180"/>
      </w:pPr>
    </w:lvl>
    <w:lvl w:ilvl="6" w:tplc="040C000F" w:tentative="1">
      <w:start w:val="1"/>
      <w:numFmt w:val="decimal"/>
      <w:lvlText w:val="%7."/>
      <w:lvlJc w:val="left"/>
      <w:pPr>
        <w:ind w:left="4965" w:hanging="360"/>
      </w:pPr>
    </w:lvl>
    <w:lvl w:ilvl="7" w:tplc="040C0019" w:tentative="1">
      <w:start w:val="1"/>
      <w:numFmt w:val="lowerLetter"/>
      <w:lvlText w:val="%8."/>
      <w:lvlJc w:val="left"/>
      <w:pPr>
        <w:ind w:left="5685" w:hanging="360"/>
      </w:pPr>
    </w:lvl>
    <w:lvl w:ilvl="8" w:tplc="040C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3">
    <w:nsid w:val="6743476B"/>
    <w:multiLevelType w:val="hybridMultilevel"/>
    <w:tmpl w:val="339E846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2CA03D0"/>
    <w:multiLevelType w:val="hybridMultilevel"/>
    <w:tmpl w:val="41001D26"/>
    <w:lvl w:ilvl="0" w:tplc="828A7E4A">
      <w:start w:val="1"/>
      <w:numFmt w:val="decimal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5">
    <w:nsid w:val="7BD32E98"/>
    <w:multiLevelType w:val="hybridMultilevel"/>
    <w:tmpl w:val="545CADA6"/>
    <w:lvl w:ilvl="0" w:tplc="040C0019">
      <w:start w:val="1"/>
      <w:numFmt w:val="lowerLetter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7DEC0E90"/>
    <w:multiLevelType w:val="hybridMultilevel"/>
    <w:tmpl w:val="D5465F7E"/>
    <w:lvl w:ilvl="0" w:tplc="040C000F">
      <w:start w:val="1"/>
      <w:numFmt w:val="decimal"/>
      <w:lvlText w:val="%1."/>
      <w:lvlJc w:val="left"/>
      <w:pPr>
        <w:ind w:left="502" w:hanging="360"/>
      </w:pPr>
    </w:lvl>
    <w:lvl w:ilvl="1" w:tplc="040C0019" w:tentative="1">
      <w:start w:val="1"/>
      <w:numFmt w:val="lowerLetter"/>
      <w:lvlText w:val="%2."/>
      <w:lvlJc w:val="left"/>
      <w:pPr>
        <w:ind w:left="590" w:hanging="360"/>
      </w:pPr>
    </w:lvl>
    <w:lvl w:ilvl="2" w:tplc="040C001B" w:tentative="1">
      <w:start w:val="1"/>
      <w:numFmt w:val="lowerRoman"/>
      <w:lvlText w:val="%3."/>
      <w:lvlJc w:val="right"/>
      <w:pPr>
        <w:ind w:left="1310" w:hanging="180"/>
      </w:pPr>
    </w:lvl>
    <w:lvl w:ilvl="3" w:tplc="040C000F" w:tentative="1">
      <w:start w:val="1"/>
      <w:numFmt w:val="decimal"/>
      <w:lvlText w:val="%4."/>
      <w:lvlJc w:val="left"/>
      <w:pPr>
        <w:ind w:left="2030" w:hanging="360"/>
      </w:pPr>
    </w:lvl>
    <w:lvl w:ilvl="4" w:tplc="040C0019" w:tentative="1">
      <w:start w:val="1"/>
      <w:numFmt w:val="lowerLetter"/>
      <w:lvlText w:val="%5."/>
      <w:lvlJc w:val="left"/>
      <w:pPr>
        <w:ind w:left="2750" w:hanging="360"/>
      </w:pPr>
    </w:lvl>
    <w:lvl w:ilvl="5" w:tplc="040C001B" w:tentative="1">
      <w:start w:val="1"/>
      <w:numFmt w:val="lowerRoman"/>
      <w:lvlText w:val="%6."/>
      <w:lvlJc w:val="right"/>
      <w:pPr>
        <w:ind w:left="3470" w:hanging="180"/>
      </w:pPr>
    </w:lvl>
    <w:lvl w:ilvl="6" w:tplc="040C000F" w:tentative="1">
      <w:start w:val="1"/>
      <w:numFmt w:val="decimal"/>
      <w:lvlText w:val="%7."/>
      <w:lvlJc w:val="left"/>
      <w:pPr>
        <w:ind w:left="4190" w:hanging="360"/>
      </w:pPr>
    </w:lvl>
    <w:lvl w:ilvl="7" w:tplc="040C0019" w:tentative="1">
      <w:start w:val="1"/>
      <w:numFmt w:val="lowerLetter"/>
      <w:lvlText w:val="%8."/>
      <w:lvlJc w:val="left"/>
      <w:pPr>
        <w:ind w:left="4910" w:hanging="360"/>
      </w:pPr>
    </w:lvl>
    <w:lvl w:ilvl="8" w:tplc="040C001B" w:tentative="1">
      <w:start w:val="1"/>
      <w:numFmt w:val="lowerRoman"/>
      <w:lvlText w:val="%9."/>
      <w:lvlJc w:val="right"/>
      <w:pPr>
        <w:ind w:left="5630" w:hanging="180"/>
      </w:pPr>
    </w:lvl>
  </w:abstractNum>
  <w:num w:numId="1">
    <w:abstractNumId w:val="14"/>
  </w:num>
  <w:num w:numId="2">
    <w:abstractNumId w:val="11"/>
  </w:num>
  <w:num w:numId="3">
    <w:abstractNumId w:val="5"/>
  </w:num>
  <w:num w:numId="4">
    <w:abstractNumId w:val="3"/>
  </w:num>
  <w:num w:numId="5">
    <w:abstractNumId w:val="6"/>
  </w:num>
  <w:num w:numId="6">
    <w:abstractNumId w:val="7"/>
  </w:num>
  <w:num w:numId="7">
    <w:abstractNumId w:val="16"/>
  </w:num>
  <w:num w:numId="8">
    <w:abstractNumId w:val="8"/>
  </w:num>
  <w:num w:numId="9">
    <w:abstractNumId w:val="15"/>
  </w:num>
  <w:num w:numId="10">
    <w:abstractNumId w:val="4"/>
  </w:num>
  <w:num w:numId="11">
    <w:abstractNumId w:val="0"/>
  </w:num>
  <w:num w:numId="12">
    <w:abstractNumId w:val="2"/>
  </w:num>
  <w:num w:numId="13">
    <w:abstractNumId w:val="10"/>
  </w:num>
  <w:num w:numId="14">
    <w:abstractNumId w:val="9"/>
  </w:num>
  <w:num w:numId="15">
    <w:abstractNumId w:val="12"/>
  </w:num>
  <w:num w:numId="16">
    <w:abstractNumId w:val="1"/>
  </w:num>
  <w:num w:numId="17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C5FBE"/>
    <w:rsid w:val="00001601"/>
    <w:rsid w:val="00025700"/>
    <w:rsid w:val="00034235"/>
    <w:rsid w:val="00054D20"/>
    <w:rsid w:val="000721FC"/>
    <w:rsid w:val="000832AA"/>
    <w:rsid w:val="000A2652"/>
    <w:rsid w:val="000B36B1"/>
    <w:rsid w:val="000B6312"/>
    <w:rsid w:val="000C324F"/>
    <w:rsid w:val="000F7EAB"/>
    <w:rsid w:val="00100154"/>
    <w:rsid w:val="001027F1"/>
    <w:rsid w:val="001146A1"/>
    <w:rsid w:val="00120122"/>
    <w:rsid w:val="00120B55"/>
    <w:rsid w:val="001474B6"/>
    <w:rsid w:val="00180C8A"/>
    <w:rsid w:val="001D0BF8"/>
    <w:rsid w:val="001E7EF6"/>
    <w:rsid w:val="00216D67"/>
    <w:rsid w:val="00230728"/>
    <w:rsid w:val="00236163"/>
    <w:rsid w:val="0025461F"/>
    <w:rsid w:val="00260216"/>
    <w:rsid w:val="00260A76"/>
    <w:rsid w:val="00267FF3"/>
    <w:rsid w:val="00274745"/>
    <w:rsid w:val="00294309"/>
    <w:rsid w:val="00294EDA"/>
    <w:rsid w:val="002A347F"/>
    <w:rsid w:val="002B4560"/>
    <w:rsid w:val="002C631F"/>
    <w:rsid w:val="002E1FA7"/>
    <w:rsid w:val="00315324"/>
    <w:rsid w:val="00323135"/>
    <w:rsid w:val="00323136"/>
    <w:rsid w:val="0034522A"/>
    <w:rsid w:val="00352BC8"/>
    <w:rsid w:val="00355036"/>
    <w:rsid w:val="003726A0"/>
    <w:rsid w:val="00380CD4"/>
    <w:rsid w:val="003B0973"/>
    <w:rsid w:val="003C0CF8"/>
    <w:rsid w:val="003C31AE"/>
    <w:rsid w:val="003C77DE"/>
    <w:rsid w:val="003D2E52"/>
    <w:rsid w:val="003E0C5C"/>
    <w:rsid w:val="003F7A2B"/>
    <w:rsid w:val="003F7C11"/>
    <w:rsid w:val="00431493"/>
    <w:rsid w:val="00441B60"/>
    <w:rsid w:val="00443468"/>
    <w:rsid w:val="00443CCF"/>
    <w:rsid w:val="00444EC7"/>
    <w:rsid w:val="0045143E"/>
    <w:rsid w:val="00455E92"/>
    <w:rsid w:val="00460C67"/>
    <w:rsid w:val="00461BE7"/>
    <w:rsid w:val="004811FB"/>
    <w:rsid w:val="004A5C6D"/>
    <w:rsid w:val="004C6E9A"/>
    <w:rsid w:val="004D7B6B"/>
    <w:rsid w:val="004E3A7F"/>
    <w:rsid w:val="004E5CDE"/>
    <w:rsid w:val="004F1933"/>
    <w:rsid w:val="004F39D5"/>
    <w:rsid w:val="00516FD0"/>
    <w:rsid w:val="0052622D"/>
    <w:rsid w:val="005418BD"/>
    <w:rsid w:val="00541F3E"/>
    <w:rsid w:val="00546677"/>
    <w:rsid w:val="005516D7"/>
    <w:rsid w:val="00576046"/>
    <w:rsid w:val="00580A68"/>
    <w:rsid w:val="005849E8"/>
    <w:rsid w:val="0059142F"/>
    <w:rsid w:val="005D0183"/>
    <w:rsid w:val="005D33BA"/>
    <w:rsid w:val="005D363A"/>
    <w:rsid w:val="005D6D47"/>
    <w:rsid w:val="005F1C89"/>
    <w:rsid w:val="006011D9"/>
    <w:rsid w:val="006406A4"/>
    <w:rsid w:val="00643205"/>
    <w:rsid w:val="00650ACF"/>
    <w:rsid w:val="00676EF2"/>
    <w:rsid w:val="006C5FBE"/>
    <w:rsid w:val="006D4194"/>
    <w:rsid w:val="006D59A0"/>
    <w:rsid w:val="006F1405"/>
    <w:rsid w:val="00700C3E"/>
    <w:rsid w:val="00720A5C"/>
    <w:rsid w:val="00725F53"/>
    <w:rsid w:val="00734065"/>
    <w:rsid w:val="0074153A"/>
    <w:rsid w:val="00761DE2"/>
    <w:rsid w:val="00774CEC"/>
    <w:rsid w:val="007A0459"/>
    <w:rsid w:val="007A7D81"/>
    <w:rsid w:val="007B41CC"/>
    <w:rsid w:val="007B6A28"/>
    <w:rsid w:val="007B7F81"/>
    <w:rsid w:val="007C1211"/>
    <w:rsid w:val="007E541F"/>
    <w:rsid w:val="007F0078"/>
    <w:rsid w:val="007F0C81"/>
    <w:rsid w:val="008125D7"/>
    <w:rsid w:val="00813869"/>
    <w:rsid w:val="008229E0"/>
    <w:rsid w:val="00835E4B"/>
    <w:rsid w:val="00835E70"/>
    <w:rsid w:val="00843355"/>
    <w:rsid w:val="00847638"/>
    <w:rsid w:val="0086325C"/>
    <w:rsid w:val="00864C56"/>
    <w:rsid w:val="00887903"/>
    <w:rsid w:val="00887B68"/>
    <w:rsid w:val="00890B91"/>
    <w:rsid w:val="008B4FB3"/>
    <w:rsid w:val="008C0FFD"/>
    <w:rsid w:val="0090552C"/>
    <w:rsid w:val="00915972"/>
    <w:rsid w:val="00921D06"/>
    <w:rsid w:val="00926B95"/>
    <w:rsid w:val="00934ECD"/>
    <w:rsid w:val="00947751"/>
    <w:rsid w:val="009624D6"/>
    <w:rsid w:val="00976CF4"/>
    <w:rsid w:val="00980398"/>
    <w:rsid w:val="009805D8"/>
    <w:rsid w:val="009A6232"/>
    <w:rsid w:val="009B0A89"/>
    <w:rsid w:val="009B22D5"/>
    <w:rsid w:val="009B2AE6"/>
    <w:rsid w:val="009C5EEC"/>
    <w:rsid w:val="00A13C3E"/>
    <w:rsid w:val="00A150A0"/>
    <w:rsid w:val="00A247DB"/>
    <w:rsid w:val="00A43CB3"/>
    <w:rsid w:val="00A44E21"/>
    <w:rsid w:val="00A75F12"/>
    <w:rsid w:val="00A93E26"/>
    <w:rsid w:val="00A944BF"/>
    <w:rsid w:val="00AD0634"/>
    <w:rsid w:val="00AF58A6"/>
    <w:rsid w:val="00AF5E3A"/>
    <w:rsid w:val="00B0193C"/>
    <w:rsid w:val="00B1244A"/>
    <w:rsid w:val="00B25C39"/>
    <w:rsid w:val="00B25CEE"/>
    <w:rsid w:val="00B31F69"/>
    <w:rsid w:val="00B43FBD"/>
    <w:rsid w:val="00B51659"/>
    <w:rsid w:val="00B61DFF"/>
    <w:rsid w:val="00B66756"/>
    <w:rsid w:val="00B667ED"/>
    <w:rsid w:val="00BD1071"/>
    <w:rsid w:val="00BD2DD0"/>
    <w:rsid w:val="00BE3FF6"/>
    <w:rsid w:val="00BF42F0"/>
    <w:rsid w:val="00C0218F"/>
    <w:rsid w:val="00C60722"/>
    <w:rsid w:val="00C84D12"/>
    <w:rsid w:val="00C90525"/>
    <w:rsid w:val="00CB2EFC"/>
    <w:rsid w:val="00CB45DD"/>
    <w:rsid w:val="00CD16D5"/>
    <w:rsid w:val="00CD3847"/>
    <w:rsid w:val="00CE1B8D"/>
    <w:rsid w:val="00CE24D9"/>
    <w:rsid w:val="00CF0BA8"/>
    <w:rsid w:val="00D05E0C"/>
    <w:rsid w:val="00D30788"/>
    <w:rsid w:val="00D50A53"/>
    <w:rsid w:val="00D54704"/>
    <w:rsid w:val="00D55048"/>
    <w:rsid w:val="00D70BEF"/>
    <w:rsid w:val="00D74C55"/>
    <w:rsid w:val="00D769C4"/>
    <w:rsid w:val="00D77FB1"/>
    <w:rsid w:val="00D9591D"/>
    <w:rsid w:val="00D95943"/>
    <w:rsid w:val="00DA31B5"/>
    <w:rsid w:val="00DA7ED7"/>
    <w:rsid w:val="00DB44B4"/>
    <w:rsid w:val="00DD03E5"/>
    <w:rsid w:val="00DE134A"/>
    <w:rsid w:val="00DF080D"/>
    <w:rsid w:val="00E27A2D"/>
    <w:rsid w:val="00E3065E"/>
    <w:rsid w:val="00E36B03"/>
    <w:rsid w:val="00E63136"/>
    <w:rsid w:val="00E6626F"/>
    <w:rsid w:val="00E77F60"/>
    <w:rsid w:val="00E82F1C"/>
    <w:rsid w:val="00E917E5"/>
    <w:rsid w:val="00EB1F2F"/>
    <w:rsid w:val="00EF7620"/>
    <w:rsid w:val="00F134AC"/>
    <w:rsid w:val="00F416DE"/>
    <w:rsid w:val="00F81CDD"/>
    <w:rsid w:val="00FA6B86"/>
    <w:rsid w:val="00FB75BE"/>
    <w:rsid w:val="00FC6C19"/>
    <w:rsid w:val="00FE09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>
      <o:colormenu v:ext="edit" fillcolor="none [3212]" strokecolor="none"/>
    </o:shapedefaults>
    <o:shapelayout v:ext="edit">
      <o:idmap v:ext="edit" data="1"/>
      <o:rules v:ext="edit">
        <o:r id="V:Rule3" type="connector" idref="#_x0000_s1575"/>
        <o:r id="V:Rule4" type="connector" idref="#_x0000_s157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313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C5FB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B09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97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B4FB3"/>
    <w:rPr>
      <w:color w:val="808080"/>
    </w:rPr>
  </w:style>
  <w:style w:type="paragraph" w:styleId="ListParagraph">
    <w:name w:val="List Paragraph"/>
    <w:basedOn w:val="Normal"/>
    <w:uiPriority w:val="34"/>
    <w:qFormat/>
    <w:rsid w:val="008125D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444EC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44EC7"/>
  </w:style>
  <w:style w:type="paragraph" w:styleId="Footer">
    <w:name w:val="footer"/>
    <w:basedOn w:val="Normal"/>
    <w:link w:val="FooterChar"/>
    <w:uiPriority w:val="99"/>
    <w:semiHidden/>
    <w:unhideWhenUsed/>
    <w:rsid w:val="00444EC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44EC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image" Target="media/image36.wmf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53.bin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e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5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0.bin"/><Relationship Id="rId101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image" Target="media/image33.wmf"/><Relationship Id="rId97" Type="http://schemas.openxmlformats.org/officeDocument/2006/relationships/image" Target="media/image42.wmf"/><Relationship Id="rId104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6DF37A-DF92-43A7-B992-E007B14CA9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31</Words>
  <Characters>2375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8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WEET</dc:creator>
  <cp:lastModifiedBy>habib</cp:lastModifiedBy>
  <cp:revision>2</cp:revision>
  <cp:lastPrinted>2014-11-29T21:22:00Z</cp:lastPrinted>
  <dcterms:created xsi:type="dcterms:W3CDTF">2015-11-22T19:34:00Z</dcterms:created>
  <dcterms:modified xsi:type="dcterms:W3CDTF">2015-11-22T19:34:00Z</dcterms:modified>
</cp:coreProperties>
</file>